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56DC" w:rsidRDefault="007F56DC" w:rsidP="007F56DC">
      <w:pPr>
        <w:jc w:val="center"/>
        <w:rPr>
          <w:b/>
          <w:bCs/>
        </w:rPr>
      </w:pPr>
      <w:bookmarkStart w:id="0" w:name="_GoBack"/>
      <w:bookmarkEnd w:id="0"/>
      <w:r>
        <w:rPr>
          <w:b/>
          <w:bCs/>
        </w:rPr>
        <w:t>Physics 20 - Lesson 20</w:t>
      </w:r>
    </w:p>
    <w:p w:rsidR="007F56DC" w:rsidRPr="007F56DC" w:rsidRDefault="007F56DC" w:rsidP="007F56DC">
      <w:pPr>
        <w:pStyle w:val="Indentquestion"/>
        <w:jc w:val="center"/>
        <w:rPr>
          <w:rFonts w:ascii="Times New Roman" w:hAnsi="Times New Roman"/>
          <w:b/>
          <w:bCs/>
        </w:rPr>
      </w:pPr>
      <w:r w:rsidRPr="007F56DC">
        <w:rPr>
          <w:rFonts w:ascii="Times New Roman" w:hAnsi="Times New Roman"/>
          <w:b/>
          <w:bCs/>
        </w:rPr>
        <w:t>Vertical U</w:t>
      </w:r>
      <w:r>
        <w:rPr>
          <w:rFonts w:ascii="Times New Roman" w:hAnsi="Times New Roman"/>
          <w:b/>
          <w:bCs/>
        </w:rPr>
        <w:t xml:space="preserve">niform </w:t>
      </w:r>
      <w:r w:rsidRPr="007F56DC">
        <w:rPr>
          <w:rFonts w:ascii="Times New Roman" w:hAnsi="Times New Roman"/>
          <w:b/>
          <w:bCs/>
        </w:rPr>
        <w:t>C</w:t>
      </w:r>
      <w:r>
        <w:rPr>
          <w:rFonts w:ascii="Times New Roman" w:hAnsi="Times New Roman"/>
          <w:b/>
          <w:bCs/>
        </w:rPr>
        <w:t xml:space="preserve">ircular </w:t>
      </w:r>
      <w:r w:rsidRPr="007F56DC">
        <w:rPr>
          <w:rFonts w:ascii="Times New Roman" w:hAnsi="Times New Roman"/>
          <w:b/>
          <w:bCs/>
        </w:rPr>
        <w:t>M</w:t>
      </w:r>
      <w:r>
        <w:rPr>
          <w:rFonts w:ascii="Times New Roman" w:hAnsi="Times New Roman"/>
          <w:b/>
          <w:bCs/>
        </w:rPr>
        <w:t>otion</w:t>
      </w:r>
    </w:p>
    <w:p w:rsidR="007F56DC" w:rsidRPr="007F56DC" w:rsidRDefault="007F56DC" w:rsidP="007F56DC">
      <w:pPr>
        <w:pStyle w:val="Indentquestion"/>
        <w:jc w:val="right"/>
        <w:rPr>
          <w:rFonts w:ascii="Times New Roman" w:hAnsi="Times New Roman"/>
          <w:bCs/>
        </w:rPr>
      </w:pPr>
      <w:r w:rsidRPr="007F56DC">
        <w:rPr>
          <w:rFonts w:ascii="Times New Roman" w:hAnsi="Times New Roman"/>
          <w:bCs/>
        </w:rPr>
        <w:t>/</w:t>
      </w:r>
      <w:r>
        <w:rPr>
          <w:rFonts w:ascii="Times New Roman" w:hAnsi="Times New Roman"/>
          <w:bCs/>
        </w:rPr>
        <w:t>44</w:t>
      </w:r>
    </w:p>
    <w:p w:rsidR="008437AA" w:rsidRPr="007F56DC" w:rsidRDefault="000A7FB5" w:rsidP="007F56DC">
      <w:pPr>
        <w:pStyle w:val="Indentquestion"/>
        <w:rPr>
          <w:rFonts w:ascii="Times New Roman" w:hAnsi="Times New Roman"/>
        </w:rPr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>
                <wp:simplePos x="0" y="0"/>
                <wp:positionH relativeFrom="column">
                  <wp:posOffset>-62865</wp:posOffset>
                </wp:positionH>
                <wp:positionV relativeFrom="paragraph">
                  <wp:posOffset>378460</wp:posOffset>
                </wp:positionV>
                <wp:extent cx="2696210" cy="1995170"/>
                <wp:effectExtent l="3810" t="0" r="0" b="0"/>
                <wp:wrapNone/>
                <wp:docPr id="51" name="Group 17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1995170"/>
                          <a:chOff x="6239" y="4407"/>
                          <a:chExt cx="4246" cy="3142"/>
                        </a:xfrm>
                      </wpg:grpSpPr>
                      <wps:wsp>
                        <wps:cNvPr id="52" name="Text Box 1735"/>
                        <wps:cNvSpPr txBox="1">
                          <a:spLocks noChangeArrowheads="1"/>
                        </wps:cNvSpPr>
                        <wps:spPr bwMode="auto">
                          <a:xfrm>
                            <a:off x="6239" y="4407"/>
                            <a:ext cx="4246" cy="8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A.</w:t>
                              </w:r>
                              <w:r>
                                <w:tab/>
                                <w:t>Swinging on a rope, at lowest position. No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3" name="Picture 1736" descr="free body diagrams graphics_Pic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802" y="5439"/>
                            <a:ext cx="3153" cy="2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34" o:spid="_x0000_s1026" style="position:absolute;left:0;text-align:left;margin-left:-4.95pt;margin-top:29.8pt;width:212.3pt;height:157.1pt;z-index:251643392" coordorigin="6239,4407" coordsize="4246,314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35" o:spid="_x0000_s1027" type="#_x0000_t202" style="position:absolute;left:6239;top:4407;width:4246;height:8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A.</w:t>
                        </w:r>
                        <w:r>
                          <w:tab/>
                          <w:t>Swinging on a rope, at lowest position. No friction.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1736" o:spid="_x0000_s1028" type="#_x0000_t75" alt="free body diagrams graphics_Pic20" style="position:absolute;left:6802;top:5439;width:3153;height:211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2CD3rEAAAA2wAAAA8AAABkcnMvZG93bnJldi54bWxEj0FrwkAUhO9C/8PyhN7MxiZKmrpKWyp4&#10;1bTU42v2NQnNvg3ZbYz/3hUEj8PMfMOsNqNpxUC9aywrmEcxCOLS6oYrBZ/FdpaBcB5ZY2uZFJzJ&#10;wWb9MFlhru2J9zQcfCUChF2OCmrvu1xKV9Zk0EW2Iw7er+0N+iD7SuoeTwFuWvkUx0tpsOGwUGNH&#10;7zWVf4d/o+CLj+lPYVzyljXPafHt0sX546jU43R8fQHhafT38K290woWCVy/hB8g1xc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2CD3rEAAAA2wAAAA8AAAAAAAAAAAAAAAAA&#10;nwIAAGRycy9kb3ducmV2LnhtbFBLBQYAAAAABAAEAPcAAACQAwAAAAA=&#10;">
                  <v:imagedata r:id="rId9" o:title="free body diagrams graphics_Pic20"/>
                </v:shape>
              </v:group>
            </w:pict>
          </mc:Fallback>
        </mc:AlternateContent>
      </w:r>
      <w:r w:rsidR="008437AA" w:rsidRPr="007F56DC">
        <w:rPr>
          <w:rFonts w:ascii="Times New Roman" w:hAnsi="Times New Roman"/>
        </w:rPr>
        <w:t>1.</w:t>
      </w:r>
      <w:r w:rsidR="008437AA" w:rsidRPr="007F56DC">
        <w:rPr>
          <w:rFonts w:ascii="Times New Roman" w:hAnsi="Times New Roman"/>
        </w:rPr>
        <w:tab/>
      </w:r>
      <w:r w:rsidR="007F56DC">
        <w:rPr>
          <w:rFonts w:ascii="Times New Roman" w:hAnsi="Times New Roman"/>
        </w:rPr>
        <w:t>Each free body diagram is worth 2 marks for a total of  12 marks.</w:t>
      </w:r>
      <w:r w:rsidR="008437AA" w:rsidRPr="007F56DC">
        <w:rPr>
          <w:rFonts w:ascii="Times New Roman" w:hAnsi="Times New Roman"/>
        </w:rPr>
        <w:t xml:space="preserve">  </w:t>
      </w:r>
    </w:p>
    <w:p w:rsidR="008437AA" w:rsidRDefault="000A7FB5" w:rsidP="008437AA">
      <w:pPr>
        <w:pStyle w:val="Indentquestion"/>
      </w:pPr>
      <w:r>
        <w:rPr>
          <w:rFonts w:ascii="Times New Roman" w:hAnsi="Times New Roman"/>
          <w:noProof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>
                <wp:simplePos x="0" y="0"/>
                <wp:positionH relativeFrom="column">
                  <wp:posOffset>3200400</wp:posOffset>
                </wp:positionH>
                <wp:positionV relativeFrom="paragraph">
                  <wp:posOffset>152400</wp:posOffset>
                </wp:positionV>
                <wp:extent cx="2696210" cy="1499235"/>
                <wp:effectExtent l="0" t="0" r="0" b="5715"/>
                <wp:wrapNone/>
                <wp:docPr id="48" name="Group 17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1499235"/>
                          <a:chOff x="1124" y="8391"/>
                          <a:chExt cx="4246" cy="2361"/>
                        </a:xfrm>
                      </wpg:grpSpPr>
                      <wps:wsp>
                        <wps:cNvPr id="49" name="Text Box 1738"/>
                        <wps:cNvSpPr txBox="1">
                          <a:spLocks noChangeArrowheads="1"/>
                        </wps:cNvSpPr>
                        <wps:spPr bwMode="auto">
                          <a:xfrm>
                            <a:off x="1124" y="8391"/>
                            <a:ext cx="4246" cy="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B.</w:t>
                              </w:r>
                              <w:r>
                                <w:tab/>
                                <w:t>Tied to a post and moving in a circle at constant speed on a frictionless horizontal surface. Coming straight out of the paper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50" name="Picture 1739" descr="free body diagrams graphics_Pic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365" y="9858"/>
                            <a:ext cx="3625" cy="8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37" o:spid="_x0000_s1029" style="position:absolute;left:0;text-align:left;margin-left:252pt;margin-top:12pt;width:212.3pt;height:118.05pt;z-index:251644416" coordorigin="1124,8391" coordsize="4246,236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">
                <v:shape id="Text Box 1738" o:spid="_x0000_s1030" type="#_x0000_t202" style="position:absolute;left:1124;top:8391;width:4246;height:128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B.</w:t>
                        </w:r>
                        <w:r>
                          <w:tab/>
                          <w:t>Tied to a post and moving in a circle at constant speed on a frictionless horizontal surface. Coming straight out of the paper.</w:t>
                        </w:r>
                      </w:p>
                    </w:txbxContent>
                  </v:textbox>
                </v:shape>
                <v:shape id="Picture 1739" o:spid="_x0000_s1031" type="#_x0000_t75" alt="free body diagrams graphics_Pic21" style="position:absolute;left:1365;top:9858;width:3625;height:89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JyQhivBAAAA2wAAAA8AAABkcnMvZG93bnJldi54bWxET81qwkAQvhd8h2WE3upEW3+IrlIqhRwK&#10;xegDjNkxCWZnY3Y16dt3D4UeP77/zW6wjXpw52snGqaTBBRL4UwtpYbT8fNlBcoHEkONE9bwwx52&#10;29HThlLjejnwIw+liiHiU9JQhdCmiL6o2JKfuJYlchfXWQoRdiWajvoYbhucJckCLdUSGypq+aPi&#10;4prfrYazYD5bzr9Kky/fenzF7Lb/zrR+Hg/va1CBh/Av/nNnRsM8ro9f4g/A7S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JyQhivBAAAA2wAAAA8AAAAAAAAAAAAAAAAAnwIA&#10;AGRycy9kb3ducmV2LnhtbFBLBQYAAAAABAAEAPcAAACNAwAAAAA=&#10;">
                  <v:imagedata r:id="rId11" o:title="free body diagrams graphics_Pic21"/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1824" behindDoc="0" locked="0" layoutInCell="1" allowOverlap="1">
                <wp:simplePos x="0" y="0"/>
                <wp:positionH relativeFrom="column">
                  <wp:posOffset>5029200</wp:posOffset>
                </wp:positionH>
                <wp:positionV relativeFrom="paragraph">
                  <wp:posOffset>7620</wp:posOffset>
                </wp:positionV>
                <wp:extent cx="914400" cy="1371600"/>
                <wp:effectExtent l="0" t="17145" r="0" b="20955"/>
                <wp:wrapNone/>
                <wp:docPr id="41" name="Group 17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371600"/>
                          <a:chOff x="9720" y="3420"/>
                          <a:chExt cx="1440" cy="2160"/>
                        </a:xfrm>
                      </wpg:grpSpPr>
                      <wps:wsp>
                        <wps:cNvPr id="42" name="Line 1787"/>
                        <wps:cNvCnPr/>
                        <wps:spPr bwMode="auto">
                          <a:xfrm>
                            <a:off x="10440" y="450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788"/>
                        <wps:cNvCnPr/>
                        <wps:spPr bwMode="auto">
                          <a:xfrm flipV="1">
                            <a:off x="10440" y="342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Text Box 1789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34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790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50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791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3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Line 1792"/>
                        <wps:cNvCnPr/>
                        <wps:spPr bwMode="auto">
                          <a:xfrm flipH="1">
                            <a:off x="9900" y="45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93" o:spid="_x0000_s1032" style="position:absolute;left:0;text-align:left;margin-left:396pt;margin-top:.6pt;width:1in;height:108pt;z-index:251661824" coordorigin="9720,3420" coordsize="14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">
                <v:line id="Line 1787" o:spid="_x0000_s1033" style="position:absolute;visibility:visible;mso-wrap-style:square" from="10440,4500" to="1044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QczcQAAADbAAAADwAAAGRycy9kb3ducmV2LnhtbESPT2sCMRTE74V+h/AK3mpWkaqrUUoX&#10;wYMt+AfPz81zs3TzsmzSNX77plDwOMzMb5jlOtpG9NT52rGC0TADQVw6XXOl4HTcvM5A+ICssXFM&#10;Cu7kYb16flpirt2N99QfQiUShH2OCkwIbS6lLw1Z9EPXEifv6jqLIcmukrrDW4LbRo6z7E1arDkt&#10;GGzpw1D5ffixCqam2MupLHbHr6KvR/P4Gc+XuVKDl/i+ABEohkf4v73VCiZj+PuSfo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+lBzNxAAAANsAAAAPAAAAAAAAAAAA&#10;AAAAAKECAABkcnMvZG93bnJldi54bWxQSwUGAAAAAAQABAD5AAAAkgMAAAAA&#10;">
                  <v:stroke endarrow="block"/>
                </v:line>
                <v:line id="Line 1788" o:spid="_x0000_s1034" style="position:absolute;flip:y;visibility:visible;mso-wrap-style:square" from="10440,342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45GMUAAADbAAAADwAAAGRycy9kb3ducmV2LnhtbESPT2vCQBDF7wW/wzJCL6FuaorU6CrW&#10;PyCUHrQ9eByyYxLMzobsVNNv3xUKPT7evN+bN1/2rlFX6kLt2cDzKAVFXHhbc2ng63P39AoqCLLF&#10;xjMZ+KEAy8XgYY659Tc+0PUopYoQDjkaqETaXOtQVOQwjHxLHL2z7xxKlF2pbYe3CHeNHqfpRDus&#10;OTZU2NK6ouJy/Hbxjd0Hb7IseXM6Saa0Pcl7qsWYx2G/moES6uX/+C+9twZeMrhviQDQi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45GMUAAADbAAAADwAAAAAAAAAA&#10;AAAAAAChAgAAZHJzL2Rvd25yZXYueG1sUEsFBgAAAAAEAAQA+QAAAJMDAAAAAA==&#10;">
                  <v:stroke endarrow="block"/>
                </v:line>
                <v:shape id="Text Box 1789" o:spid="_x0000_s1035" type="#_x0000_t202" style="position:absolute;left:10440;top:34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1790" o:spid="_x0000_s1036" type="#_x0000_t202" style="position:absolute;left:10440;top:50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1791" o:spid="_x0000_s1037" type="#_x0000_t202" style="position:absolute;left:9720;top:3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line id="Line 1792" o:spid="_x0000_s1038" style="position:absolute;flip:x;visibility:visible;mso-wrap-style:square" from="9900,450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U/G8UAAADbAAAADwAAAGRycy9kb3ducmV2LnhtbESPT2vCQBDF74LfYRnBS6gbq7Q1uor9&#10;Iwilh9oeehyyYxLMzobsqOm3dwXB4+PN+715i1XnanWiNlSeDYxHKSji3NuKCwO/P5uHF1BBkC3W&#10;nsnAPwVYLfu9BWbWn/mbTjspVIRwyNBAKdJkWoe8JIdh5Bvi6O1961CibAttWzxHuKv1Y5o+aYcV&#10;x4YSG3orKT/sji6+sfni98kkeXU6SWb08SefqRZjhoNuPQcl1Mn9+JbeWgPTZ7huiQDQyw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0U/G8UAAADb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0800" behindDoc="0" locked="0" layoutInCell="1" allowOverlap="1">
                <wp:simplePos x="0" y="0"/>
                <wp:positionH relativeFrom="column">
                  <wp:posOffset>2057400</wp:posOffset>
                </wp:positionH>
                <wp:positionV relativeFrom="paragraph">
                  <wp:posOffset>60960</wp:posOffset>
                </wp:positionV>
                <wp:extent cx="457200" cy="1371600"/>
                <wp:effectExtent l="57150" t="22860" r="0" b="15240"/>
                <wp:wrapNone/>
                <wp:docPr id="36" name="Group 17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1371600"/>
                          <a:chOff x="1080" y="2160"/>
                          <a:chExt cx="720" cy="2160"/>
                        </a:xfrm>
                      </wpg:grpSpPr>
                      <wps:wsp>
                        <wps:cNvPr id="37" name="Line 1781"/>
                        <wps:cNvCnPr/>
                        <wps:spPr bwMode="auto">
                          <a:xfrm>
                            <a:off x="1080" y="324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Line 1782"/>
                        <wps:cNvCnPr/>
                        <wps:spPr bwMode="auto">
                          <a:xfrm flipV="1">
                            <a:off x="1080" y="216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Text Box 1783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21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Text Box 1784"/>
                        <wps:cNvSpPr txBox="1">
                          <a:spLocks noChangeArrowheads="1"/>
                        </wps:cNvSpPr>
                        <wps:spPr bwMode="auto">
                          <a:xfrm>
                            <a:off x="1080" y="37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85" o:spid="_x0000_s1039" style="position:absolute;left:0;text-align:left;margin-left:162pt;margin-top:4.8pt;width:36pt;height:108pt;z-index:251660800" coordorigin="1080,2160" coordsize="72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">
                <v:line id="Line 1781" o:spid="_x0000_s1040" style="position:absolute;visibility:visible;mso-wrap-style:square" from="1080,3240" to="1080,4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uXMKMQAAADbAAAADwAAAGRycy9kb3ducmV2LnhtbESPQWsCMRSE74X+h/AK3mrWFrq6NYq4&#10;FDxYQS09v26em8XNy7JJ1/jvm4LgcZiZb5j5MtpWDNT7xrGCyTgDQVw53XCt4Ov48TwF4QOyxtYx&#10;KbiSh+Xi8WGOhXYX3tNwCLVIEPYFKjAhdIWUvjJk0Y9dR5y8k+sthiT7WuoeLwluW/mSZW/SYsNp&#10;wWBHa0PV+fBrFeSm3MtcltvjrhyaySx+xu+fmVKjp7h6BxEohnv41t5oBa85/H9JP0A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5cwoxAAAANsAAAAPAAAAAAAAAAAA&#10;AAAAAKECAABkcnMvZG93bnJldi54bWxQSwUGAAAAAAQABAD5AAAAkgMAAAAA&#10;">
                  <v:stroke endarrow="block"/>
                </v:line>
                <v:line id="Line 1782" o:spid="_x0000_s1041" style="position:absolute;flip:y;visibility:visible;mso-wrap-style:square" from="1080,2160" to="1080,3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zYFMQAAADbAAAADwAAAGRycy9kb3ducmV2LnhtbESPwUrDQBCG74LvsIzgJbSbGhCbdlus&#10;WhDEg7WHHofsNAlmZ0N2bNO37xwEj8M//zffLNdj6MyJhtRGdjCb5mCIq+hbrh3sv7eTJzBJkD12&#10;kcnBhRKsV7c3Syx9PPMXnXZSG4VwKtFBI9KX1qaqoYBpGntizY5xCCg6DrX1A54VHjr7kOePNmDL&#10;eqHBnl4aqn52v0E1tp/8WhTZJtgsm9PbQT5yK87d343PCzBCo/wv/7XfvYNCZfUXBYBd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3NgUxAAAANsAAAAPAAAAAAAAAAAA&#10;AAAAAKECAABkcnMvZG93bnJldi54bWxQSwUGAAAAAAQABAD5AAAAkgMAAAAA&#10;">
                  <v:stroke endarrow="block"/>
                </v:line>
                <v:shape id="Text Box 1783" o:spid="_x0000_s1042" type="#_x0000_t202" style="position:absolute;left:1080;top:21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784" o:spid="_x0000_s1043" type="#_x0000_t202" style="position:absolute;left:1080;top:37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DA5BAE" w:rsidRDefault="00DA5BAE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>
                <wp:simplePos x="0" y="0"/>
                <wp:positionH relativeFrom="column">
                  <wp:posOffset>3251835</wp:posOffset>
                </wp:positionH>
                <wp:positionV relativeFrom="paragraph">
                  <wp:posOffset>5715</wp:posOffset>
                </wp:positionV>
                <wp:extent cx="2696210" cy="1776730"/>
                <wp:effectExtent l="3810" t="0" r="0" b="0"/>
                <wp:wrapNone/>
                <wp:docPr id="33" name="Group 17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1776730"/>
                          <a:chOff x="1077" y="11380"/>
                          <a:chExt cx="4246" cy="2798"/>
                        </a:xfrm>
                      </wpg:grpSpPr>
                      <wps:wsp>
                        <wps:cNvPr id="34" name="Text Box 1744"/>
                        <wps:cNvSpPr txBox="1">
                          <a:spLocks noChangeArrowheads="1"/>
                        </wps:cNvSpPr>
                        <wps:spPr bwMode="auto">
                          <a:xfrm>
                            <a:off x="1077" y="11380"/>
                            <a:ext cx="4246" cy="5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D.</w:t>
                              </w:r>
                              <w:r>
                                <w:tab/>
                                <w:t>Swinging on a rope. No friction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5" name="Picture 1745" descr="free body diagrams graphics_Pic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15" y="12043"/>
                            <a:ext cx="3476" cy="2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43" o:spid="_x0000_s1044" style="position:absolute;left:0;text-align:left;margin-left:256.05pt;margin-top:.45pt;width:212.3pt;height:139.9pt;z-index:251646464" coordorigin="1077,11380" coordsize="4246,279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">
                <v:shape id="Text Box 1744" o:spid="_x0000_s1045" type="#_x0000_t202" style="position:absolute;left:1077;top:11380;width:4246;height:5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D.</w:t>
                        </w:r>
                        <w:r>
                          <w:tab/>
                          <w:t>Swinging on a rope. No friction.</w:t>
                        </w:r>
                      </w:p>
                    </w:txbxContent>
                  </v:textbox>
                </v:shape>
                <v:shape id="Picture 1745" o:spid="_x0000_s1046" type="#_x0000_t75" alt="free body diagrams graphics_Pic23" style="position:absolute;left:1415;top:12043;width:3476;height:21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lV6m7DAAAA2wAAAA8AAABkcnMvZG93bnJldi54bWxEj9FqwkAURN8L/sNyBd/qRqWlia6iQkF8&#10;KBj7AdfsNYlm74bdbRL/3i0U+jjMzBlmtRlMIzpyvrasYDZNQBAXVtdcKvg+f75+gPABWWNjmRQ8&#10;yMNmPXpZYaZtzyfq8lCKCGGfoYIqhDaT0hcVGfRT2xJH72qdwRClK6V22Ee4aeQ8Sd6lwZrjQoUt&#10;7Ssq7vmPURBO6e2i891XujjOsTuk/dnJrVKT8bBdggg0hP/wX/ugFSze4PdL/AFy/QQ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qVXqbsMAAADbAAAADwAAAAAAAAAAAAAAAACf&#10;AgAAZHJzL2Rvd25yZXYueG1sUEsFBgAAAAAEAAQA9wAAAI8DAAAAAA==&#10;">
                  <v:imagedata r:id="rId13" o:title="free body diagrams graphics_Pic23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>
                <wp:simplePos x="0" y="0"/>
                <wp:positionH relativeFrom="column">
                  <wp:posOffset>-177165</wp:posOffset>
                </wp:positionH>
                <wp:positionV relativeFrom="paragraph">
                  <wp:posOffset>5715</wp:posOffset>
                </wp:positionV>
                <wp:extent cx="3086100" cy="1755775"/>
                <wp:effectExtent l="3810" t="0" r="0" b="635"/>
                <wp:wrapNone/>
                <wp:docPr id="30" name="Group 17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086100" cy="1755775"/>
                          <a:chOff x="6226" y="8458"/>
                          <a:chExt cx="4710" cy="2765"/>
                        </a:xfrm>
                      </wpg:grpSpPr>
                      <wps:wsp>
                        <wps:cNvPr id="31" name="Text Box 1741"/>
                        <wps:cNvSpPr txBox="1">
                          <a:spLocks noChangeArrowheads="1"/>
                        </wps:cNvSpPr>
                        <wps:spPr bwMode="auto">
                          <a:xfrm>
                            <a:off x="6226" y="8458"/>
                            <a:ext cx="4710" cy="1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C.</w:t>
                              </w:r>
                              <w:r>
                                <w:tab/>
                                <w:t>Tied to point A by a string. Moving in a horizontal circle at constant speed. Not resting on a solid surface. No friction. Coming straight out of the paper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2" name="Picture 1742" descr="free body diagrams graphics_Pic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79" y="9932"/>
                            <a:ext cx="3823" cy="12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40" o:spid="_x0000_s1047" style="position:absolute;left:0;text-align:left;margin-left:-13.95pt;margin-top:.45pt;width:243pt;height:138.25pt;z-index:251645440" coordorigin="6226,8458" coordsize="4710,276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">
                <v:shape id="Text Box 1741" o:spid="_x0000_s1048" type="#_x0000_t202" style="position:absolute;left:6226;top:8458;width:4710;height:12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C.</w:t>
                        </w:r>
                        <w:r>
                          <w:tab/>
                          <w:t>Tied to point A by a string. Moving in a horizontal circle at constant speed. Not resting on a solid surface. No friction. Coming straight out of the paper.</w:t>
                        </w:r>
                      </w:p>
                    </w:txbxContent>
                  </v:textbox>
                </v:shape>
                <v:shape id="Picture 1742" o:spid="_x0000_s1049" type="#_x0000_t75" alt="free body diagrams graphics_Pic22" style="position:absolute;left:6579;top:9932;width:3823;height:12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SnrVrDAAAA2wAAAA8AAABkcnMvZG93bnJldi54bWxEj9FqwkAURN8L/sNyC74U3TSFIqmbUIQS&#10;36zRD7hmr9nQ7N2YXWP8e7dQ6OMwM2eYdTHZTow0+NaxgtdlAoK4drrlRsHx8LVYgfABWWPnmBTc&#10;yUORz57WmGl34z2NVWhEhLDPUIEJoc+k9LUhi37peuLond1gMUQ5NFIPeItw28k0Sd6lxZbjgsGe&#10;Nobqn+pqFVTdyV3M/ntTNuWOyqDPL2MqlZo/T58fIAJN4T/8195qBW8p/H6JP0Dm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ZKetWsMAAADbAAAADwAAAAAAAAAAAAAAAACf&#10;AgAAZHJzL2Rvd25yZXYueG1sUEsFBgAAAAAEAAQA9wAAAI8DAAAAAA==&#10;">
                  <v:imagedata r:id="rId15" o:title="free body diagrams graphics_Pic22"/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22860</wp:posOffset>
                </wp:positionV>
                <wp:extent cx="1028700" cy="1371600"/>
                <wp:effectExtent l="0" t="41910" r="0" b="15240"/>
                <wp:wrapNone/>
                <wp:docPr id="25" name="Group 1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28700" cy="1371600"/>
                          <a:chOff x="9540" y="6480"/>
                          <a:chExt cx="1620" cy="2160"/>
                        </a:xfrm>
                      </wpg:grpSpPr>
                      <wps:wsp>
                        <wps:cNvPr id="26" name="Line 1802"/>
                        <wps:cNvCnPr/>
                        <wps:spPr bwMode="auto">
                          <a:xfrm>
                            <a:off x="10440" y="756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1803"/>
                        <wps:cNvCnPr/>
                        <wps:spPr bwMode="auto">
                          <a:xfrm flipH="1" flipV="1">
                            <a:off x="9720" y="6480"/>
                            <a:ext cx="72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Text Box 1804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68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6A8D" w:rsidRPr="00DA5BAE" w:rsidRDefault="00F56A8D" w:rsidP="00F56A8D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Text Box 1805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81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56A8D" w:rsidRPr="00DA5BAE" w:rsidRDefault="00F56A8D" w:rsidP="00F56A8D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6" o:spid="_x0000_s1050" style="position:absolute;left:0;text-align:left;margin-left:387pt;margin-top:1.8pt;width:81pt;height:108pt;z-index:251663872" coordorigin="9540,6480" coordsize="162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">
                <v:line id="Line 1802" o:spid="_x0000_s1051" style="position:absolute;visibility:visible;mso-wrap-style:square" from="10440,7560" to="10440,8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D/bs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tkc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cP9uxAAAANsAAAAPAAAAAAAAAAAA&#10;AAAAAKECAABkcnMvZG93bnJldi54bWxQSwUGAAAAAAQABAD5AAAAkgMAAAAA&#10;">
                  <v:stroke endarrow="block"/>
                </v:line>
                <v:line id="Line 1803" o:spid="_x0000_s1052" style="position:absolute;flip:x y;visibility:visible;mso-wrap-style:square" from="9720,6480" to="1044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cp8cQAAADbAAAADwAAAGRycy9kb3ducmV2LnhtbESPQWvCQBSE74X+h+UJ3pqNHtSmriJC&#10;wYMXbWmvL9lnNpp9m2TXGP+9KxR6HGbmG2a5Hmwteup85VjBJElBEBdOV1wq+P76fFuA8AFZY+2Y&#10;FNzJw3r1+rLETLsbH6g/hlJECPsMFZgQmkxKXxiy6BPXEEfv5DqLIcqulLrDW4TbWk7TdCYtVhwX&#10;DDa0NVRcjleroM+vk/PP/nDx+W/7ni9Mu923M6XGo2HzASLQEP7Df+2dVjCdw/NL/AFy9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9ynxxAAAANsAAAAPAAAAAAAAAAAA&#10;AAAAAKECAABkcnMvZG93bnJldi54bWxQSwUGAAAAAAQABAD5AAAAkgMAAAAA&#10;">
                  <v:stroke endarrow="block"/>
                </v:line>
                <v:shape id="Text Box 1804" o:spid="_x0000_s1053" type="#_x0000_t202" style="position:absolute;left:9540;top:68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<v:textbox>
                    <w:txbxContent>
                      <w:p w:rsidR="00F56A8D" w:rsidRPr="00DA5BAE" w:rsidRDefault="00F56A8D" w:rsidP="00F56A8D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805" o:spid="_x0000_s1054" type="#_x0000_t202" style="position:absolute;left:10440;top:81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<v:textbox>
                    <w:txbxContent>
                      <w:p w:rsidR="00F56A8D" w:rsidRPr="00DA5BAE" w:rsidRDefault="00F56A8D" w:rsidP="00F56A8D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2848" behindDoc="0" locked="0" layoutInCell="1" allowOverlap="1">
                <wp:simplePos x="0" y="0"/>
                <wp:positionH relativeFrom="column">
                  <wp:posOffset>1600200</wp:posOffset>
                </wp:positionH>
                <wp:positionV relativeFrom="paragraph">
                  <wp:posOffset>8255</wp:posOffset>
                </wp:positionV>
                <wp:extent cx="1143000" cy="1143000"/>
                <wp:effectExtent l="38100" t="0" r="0" b="20320"/>
                <wp:wrapNone/>
                <wp:docPr id="20" name="Group 18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43000" cy="1143000"/>
                          <a:chOff x="4320" y="7560"/>
                          <a:chExt cx="1800" cy="1800"/>
                        </a:xfrm>
                      </wpg:grpSpPr>
                      <wps:wsp>
                        <wps:cNvPr id="21" name="Line 1796"/>
                        <wps:cNvCnPr/>
                        <wps:spPr bwMode="auto">
                          <a:xfrm>
                            <a:off x="5400" y="82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1797"/>
                        <wps:cNvCnPr/>
                        <wps:spPr bwMode="auto">
                          <a:xfrm flipH="1" flipV="1">
                            <a:off x="4320" y="7740"/>
                            <a:ext cx="108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Text Box 1798"/>
                        <wps:cNvSpPr txBox="1">
                          <a:spLocks noChangeArrowheads="1"/>
                        </wps:cNvSpPr>
                        <wps:spPr bwMode="auto">
                          <a:xfrm>
                            <a:off x="4680" y="75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1799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88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A5BAE" w:rsidRPr="00DA5BAE" w:rsidRDefault="00DA5BAE" w:rsidP="00DA5BAE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0" o:spid="_x0000_s1055" style="position:absolute;left:0;text-align:left;margin-left:126pt;margin-top:.65pt;width:90pt;height:90pt;z-index:251662848" coordorigin="4320,7560" coordsize="180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">
                <v:line id="Line 1796" o:spid="_x0000_s1056" style="position:absolute;visibility:visible;mso-wrap-style:square" from="5400,8280" to="54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lnGsQAAADbAAAADwAAAGRycy9kb3ducmV2LnhtbESPQWsCMRSE7wX/Q3iCt5pdD1pXo4hL&#10;wYMtqKXn5+a5Wdy8LJt0Tf99Uyj0OMzMN8x6G20rBup941hBPs1AEFdON1wr+Li8Pr+A8AFZY+uY&#10;FHyTh+1m9LTGQrsHn2g4h1okCPsCFZgQukJKXxmy6KeuI07ezfUWQ5J9LXWPjwS3rZxl2VxabDgt&#10;GOxob6i6n7+sgoUpT3Ihy+PlvRyafBnf4ud1qdRkHHcrEIFi+A//tQ9awS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TmWcaxAAAANsAAAAPAAAAAAAAAAAA&#10;AAAAAKECAABkcnMvZG93bnJldi54bWxQSwUGAAAAAAQABAD5AAAAkgMAAAAA&#10;">
                  <v:stroke endarrow="block"/>
                </v:line>
                <v:line id="Line 1797" o:spid="_x0000_s1057" style="position:absolute;flip:x y;visibility:visible;mso-wrap-style:square" from="4320,7740" to="5400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CKacQAAADbAAAADwAAAGRycy9kb3ducmV2LnhtbESPQWvCQBSE74X+h+UVeqsbcxCNriKC&#10;4MGLtuj1JfvMRrNvk+wa03/fFYQeh5n5hlmsBluLnjpfOVYwHiUgiAunKy4V/Hxvv6YgfEDWWDsm&#10;Bb/kYbV8f1tgpt2DD9QfQykihH2GCkwITSalLwxZ9CPXEEfv4jqLIcqulLrDR4TbWqZJMpEWK44L&#10;BhvaGCpux7tV0Of38fW0P9x8fm5n+dS0m307UerzY1jPQQQawn/41d5pBWkKzy/xB8jl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gIppxAAAANsAAAAPAAAAAAAAAAAA&#10;AAAAAKECAABkcnMvZG93bnJldi54bWxQSwUGAAAAAAQABAD5AAAAkgMAAAAA&#10;">
                  <v:stroke endarrow="block"/>
                </v:line>
                <v:shape id="Text Box 1798" o:spid="_x0000_s1058" type="#_x0000_t202" style="position:absolute;left:4680;top:75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799" o:spid="_x0000_s1059" type="#_x0000_t202" style="position:absolute;left:5400;top:88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<v:textbox>
                    <w:txbxContent>
                      <w:p w:rsidR="00DA5BAE" w:rsidRPr="00DA5BAE" w:rsidRDefault="00DA5BAE" w:rsidP="00DA5BAE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>
                <wp:simplePos x="0" y="0"/>
                <wp:positionH relativeFrom="column">
                  <wp:posOffset>-114300</wp:posOffset>
                </wp:positionH>
                <wp:positionV relativeFrom="paragraph">
                  <wp:posOffset>160655</wp:posOffset>
                </wp:positionV>
                <wp:extent cx="2696210" cy="1801495"/>
                <wp:effectExtent l="0" t="0" r="0" b="0"/>
                <wp:wrapNone/>
                <wp:docPr id="17" name="Group 17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96210" cy="1801495"/>
                          <a:chOff x="1260" y="666"/>
                          <a:chExt cx="4246" cy="2837"/>
                        </a:xfrm>
                      </wpg:grpSpPr>
                      <wps:wsp>
                        <wps:cNvPr id="18" name="Text Box 1747"/>
                        <wps:cNvSpPr txBox="1">
                          <a:spLocks noChangeArrowheads="1"/>
                        </wps:cNvSpPr>
                        <wps:spPr bwMode="auto">
                          <a:xfrm>
                            <a:off x="1260" y="666"/>
                            <a:ext cx="4246" cy="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E.</w:t>
                              </w:r>
                              <w:r>
                                <w:tab/>
                                <w:t>Swinging on a rope, at the top of a vertical circle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9" name="Picture 1748" descr="free body diagrams graphics_Pic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464" y="1566"/>
                            <a:ext cx="3600" cy="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46" o:spid="_x0000_s1060" style="position:absolute;left:0;text-align:left;margin-left:-9pt;margin-top:12.65pt;width:212.3pt;height:141.85pt;z-index:251647488" coordorigin="1260,666" coordsize="4246,283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">
                <v:shape id="Text Box 1747" o:spid="_x0000_s1061" type="#_x0000_t202" style="position:absolute;left:1260;top:666;width:4246;height:8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E.</w:t>
                        </w:r>
                        <w:r>
                          <w:tab/>
                          <w:t>Swinging on a rope, at the top of a vertical circle.</w:t>
                        </w:r>
                      </w:p>
                    </w:txbxContent>
                  </v:textbox>
                </v:shape>
                <v:shape id="Picture 1748" o:spid="_x0000_s1062" type="#_x0000_t75" alt="free body diagrams graphics_Pic25" style="position:absolute;left:1464;top:1566;width:3600;height:193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PEFULDAAAA2wAAAA8AAABkcnMvZG93bnJldi54bWxET9tqwkAQfRf6D8sUfDObqohNXaV4QxSk&#10;VaHt25CdJsHsbMiuGv/eFQTf5nCuM5o0phRnql1hWcFbFIMgTq0uOFNw2C86QxDOI2ssLZOCKzmY&#10;jF9aI0y0vfA3nXc+EyGEXYIKcu+rREqX5mTQRbYiDty/rQ36AOtM6hovIdyUshvHA2mw4NCQY0XT&#10;nNLj7mQUzPaHv7j6kctt2Zv/fq1tv9gMrVLt1+bzA4Snxj/FD/dKh/nvcP8lHCDHN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88QVQsMAAADbAAAADwAAAAAAAAAAAAAAAACf&#10;AgAAZHJzL2Rvd25yZXYueG1sUEsFBgAAAAAEAAQA9wAAAI8DAAAAAA==&#10;">
                  <v:imagedata r:id="rId17" o:title="free body diagrams graphics_Pic25"/>
                </v:shape>
              </v:group>
            </w:pict>
          </mc:Fallback>
        </mc:AlternateContent>
      </w: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>
                <wp:simplePos x="0" y="0"/>
                <wp:positionH relativeFrom="column">
                  <wp:posOffset>3137535</wp:posOffset>
                </wp:positionH>
                <wp:positionV relativeFrom="paragraph">
                  <wp:posOffset>135255</wp:posOffset>
                </wp:positionV>
                <wp:extent cx="3395345" cy="1985645"/>
                <wp:effectExtent l="3810" t="1905" r="1270" b="3175"/>
                <wp:wrapNone/>
                <wp:docPr id="14" name="Group 17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395345" cy="1985645"/>
                          <a:chOff x="6055" y="723"/>
                          <a:chExt cx="5347" cy="3127"/>
                        </a:xfrm>
                      </wpg:grpSpPr>
                      <wps:wsp>
                        <wps:cNvPr id="15" name="Text Box 1750"/>
                        <wps:cNvSpPr txBox="1">
                          <a:spLocks noChangeArrowheads="1"/>
                        </wps:cNvSpPr>
                        <wps:spPr bwMode="auto">
                          <a:xfrm>
                            <a:off x="6055" y="723"/>
                            <a:ext cx="5347" cy="1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437AA" w:rsidRPr="00C5246C" w:rsidRDefault="008437AA" w:rsidP="008437AA">
                              <w:pPr>
                                <w:ind w:left="432" w:hanging="432"/>
                              </w:pPr>
                              <w:r>
                                <w:t>F.</w:t>
                              </w:r>
                              <w:r>
                                <w:tab/>
                                <w:t>Riding on a horizontal disk that is rotating at constant speed about its vertical axis. Friction prevents rock from sliding. Rock is moving straight out of the paper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16" name="Picture 1751" descr="free body diagrams graphics_Pic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6555" y="2112"/>
                            <a:ext cx="3650" cy="1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49" o:spid="_x0000_s1063" style="position:absolute;left:0;text-align:left;margin-left:247.05pt;margin-top:10.65pt;width:267.35pt;height:156.35pt;z-index:251648512" coordorigin="6055,723" coordsize="5347,312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">
                <v:shape id="Text Box 1750" o:spid="_x0000_s1064" type="#_x0000_t202" style="position:absolute;left:6055;top:723;width:5347;height:12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<v:textbox>
                    <w:txbxContent>
                      <w:p w:rsidR="008437AA" w:rsidRPr="00C5246C" w:rsidRDefault="008437AA" w:rsidP="008437AA">
                        <w:pPr>
                          <w:ind w:left="432" w:hanging="432"/>
                        </w:pPr>
                        <w:r>
                          <w:t>F.</w:t>
                        </w:r>
                        <w:r>
                          <w:tab/>
                          <w:t>Riding on a horizontal disk that is rotating at constant speed about its vertical axis. Friction prevents rock from sliding. Rock is moving straight out of the paper.</w:t>
                        </w:r>
                      </w:p>
                    </w:txbxContent>
                  </v:textbox>
                </v:shape>
                <v:shape id="Picture 1751" o:spid="_x0000_s1065" type="#_x0000_t75" alt="free body diagrams graphics_Pic26" style="position:absolute;left:6555;top:2112;width:3650;height:173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ZsGC7DAAAA2wAAAA8AAABkcnMvZG93bnJldi54bWxET01rwkAQvQv+h2WEXqRu6kHS6CpSSKnQ&#10;Q02beh2yYxKSnQ3ZbRL/fbcg9DaP9zm7w2RaMVDvassKnlYRCOLC6ppLBV+f6WMMwnlkja1lUnAj&#10;B4f9fLbDRNuRzzRkvhQhhF2CCirvu0RKV1Rk0K1sRxy4q+0N+gD7UuoexxBuWrmOoo00WHNoqLCj&#10;l4qKJvsxCsamyJ8jnebrU/291EMZf1xe35V6WEzHLQhPk/8X391vOszfwN8v4QC5/wU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NmwYLsMAAADbAAAADwAAAAAAAAAAAAAAAACf&#10;AgAAZHJzL2Rvd25yZXYueG1sUEsFBgAAAAAEAAQA9wAAAI8DAAAAAA==&#10;">
                  <v:imagedata r:id="rId19" o:title="free body diagrams graphics_Pic26"/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0A7FB5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5920" behindDoc="0" locked="0" layoutInCell="1" allowOverlap="1" wp14:anchorId="01099B06" wp14:editId="688CE61B">
                <wp:simplePos x="0" y="0"/>
                <wp:positionH relativeFrom="column">
                  <wp:posOffset>5029200</wp:posOffset>
                </wp:positionH>
                <wp:positionV relativeFrom="paragraph">
                  <wp:posOffset>145415</wp:posOffset>
                </wp:positionV>
                <wp:extent cx="914400" cy="1371600"/>
                <wp:effectExtent l="0" t="21590" r="0" b="16510"/>
                <wp:wrapNone/>
                <wp:docPr id="7" name="Group 18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14400" cy="1371600"/>
                          <a:chOff x="9720" y="3420"/>
                          <a:chExt cx="1440" cy="2160"/>
                        </a:xfrm>
                      </wpg:grpSpPr>
                      <wps:wsp>
                        <wps:cNvPr id="8" name="Line 1813"/>
                        <wps:cNvCnPr/>
                        <wps:spPr bwMode="auto">
                          <a:xfrm>
                            <a:off x="10440" y="450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814"/>
                        <wps:cNvCnPr/>
                        <wps:spPr bwMode="auto">
                          <a:xfrm flipV="1">
                            <a:off x="10440" y="342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Text Box 1815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34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2445" w:rsidRPr="00DA5BAE" w:rsidRDefault="00F82445" w:rsidP="00F82445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1816"/>
                        <wps:cNvSpPr txBox="1">
                          <a:spLocks noChangeArrowheads="1"/>
                        </wps:cNvSpPr>
                        <wps:spPr bwMode="auto">
                          <a:xfrm>
                            <a:off x="10440" y="50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2445" w:rsidRPr="00DA5BAE" w:rsidRDefault="00F82445" w:rsidP="00F82445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817"/>
                        <wps:cNvSpPr txBox="1">
                          <a:spLocks noChangeArrowheads="1"/>
                        </wps:cNvSpPr>
                        <wps:spPr bwMode="auto">
                          <a:xfrm>
                            <a:off x="9720" y="3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82445" w:rsidRPr="00DA5BAE" w:rsidRDefault="00F82445" w:rsidP="00F82445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>
                                <w:rPr>
                                  <w:rFonts w:ascii="Arial" w:hAnsi="Arial" w:cs="Arial"/>
                                  <w:vertAlign w:val="subscript"/>
                                </w:rPr>
                                <w:t>f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1818"/>
                        <wps:cNvCnPr/>
                        <wps:spPr bwMode="auto">
                          <a:xfrm flipH="1">
                            <a:off x="9900" y="450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12" o:spid="_x0000_s1066" style="position:absolute;left:0;text-align:left;margin-left:396pt;margin-top:11.45pt;width:1in;height:108pt;z-index:251665920" coordorigin="9720,3420" coordsize="1440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">
                <v:line id="Line 1813" o:spid="_x0000_s1067" style="position:absolute;visibility:visible;mso-wrap-style:square" from="10440,4500" to="10440,5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6uYpcAAAADaAAAADwAAAGRycy9kb3ducmV2LnhtbERPTWvCMBi+D/YfwjvwNlM9+FGNMlaE&#10;HXRgHTu/Nq9NsXlTmqzGf28OA48Pz/d6G20rBup941jBZJyBIK6cbrhW8HPavS9A+ICssXVMCu7k&#10;Ybt5fVljrt2NjzSUoRYphH2OCkwIXS6lrwxZ9GPXESfu4nqLIcG+lrrHWwq3rZxm2UxabDg1GOzo&#10;01B1Lf+sgrkpjnIui/3puxiayTIe4u95qdToLX6sQASK4Sn+d39pBWlrupJugNw8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rmKXAAAAA2gAAAA8AAAAAAAAAAAAAAAAA&#10;oQIAAGRycy9kb3ducmV2LnhtbFBLBQYAAAAABAAEAPkAAACOAwAAAAA=&#10;">
                  <v:stroke endarrow="block"/>
                </v:line>
                <v:line id="Line 1814" o:spid="_x0000_s1068" style="position:absolute;flip:y;visibility:visible;mso-wrap-style:square" from="10440,342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j4YusAAAADaAAAADwAAAGRycy9kb3ducmV2LnhtbERPTWvCQBC9C/0PyxS8BN2oIDW6Ca2t&#10;UJAeaj14HLJjEszOhuxU03/fLRQ8Pt73phhcq67Uh8azgdk0BUVcettwZeD4tZs8gQqCbLH1TAZ+&#10;KECRP4w2mFl/40+6HqRSMYRDhgZqkS7TOpQ1OQxT3xFH7ux7hxJhX2nb4y2Gu1bP03SpHTYcG2rs&#10;aFtTeTl8uzhj98Gvi0Xy4nSSrOjtJPtUizHjx+F5DUpokLv43/1uDazg70r0g85/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G4+GLrAAAAA2gAAAA8AAAAAAAAAAAAAAAAA&#10;oQIAAGRycy9kb3ducmV2LnhtbFBLBQYAAAAABAAEAPkAAACO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15" o:spid="_x0000_s1069" type="#_x0000_t202" style="position:absolute;left:10440;top:34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F82445" w:rsidRPr="00DA5BAE" w:rsidRDefault="00F82445" w:rsidP="00F82445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N</w:t>
                        </w:r>
                      </w:p>
                    </w:txbxContent>
                  </v:textbox>
                </v:shape>
                <v:shape id="Text Box 1816" o:spid="_x0000_s1070" type="#_x0000_t202" style="position:absolute;left:10440;top:50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F82445" w:rsidRPr="00DA5BAE" w:rsidRDefault="00F82445" w:rsidP="00F82445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  <v:shape id="Text Box 1817" o:spid="_x0000_s1071" type="#_x0000_t202" style="position:absolute;left:9720;top:3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<v:textbox>
                    <w:txbxContent>
                      <w:p w:rsidR="00F82445" w:rsidRPr="00DA5BAE" w:rsidRDefault="00F82445" w:rsidP="00F82445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>
                          <w:rPr>
                            <w:rFonts w:ascii="Arial" w:hAnsi="Arial" w:cs="Arial"/>
                            <w:vertAlign w:val="subscript"/>
                          </w:rPr>
                          <w:t>f</w:t>
                        </w:r>
                      </w:p>
                    </w:txbxContent>
                  </v:textbox>
                </v:shape>
                <v:line id="Line 1818" o:spid="_x0000_s1072" style="position:absolute;flip:x;visibility:visible;mso-wrap-style:square" from="9900,4500" to="10440,4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0WBcQAAADbAAAADwAAAGRycy9kb3ducmV2LnhtbESPT2vCQBDF70K/wzIFL6FuNFBs6iqt&#10;f6BQPJj20OOQnSah2dmQHTV++64geJvhvd+bN4vV4Fp1oj40ng1MJyko4tLbhisD31+7pzmoIMgW&#10;W89k4EIBVsuH0QJz6898oFMhlYohHHI0UIt0udahrMlhmPiOOGq/vncoce0rbXs8x3DX6lmaPmuH&#10;DccLNXa0rqn8K44u1tjteZNlybvTSfJC2x/5TLUYM34c3l5BCQ1yN9/oDxu5DK6/xAH08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zRYFxAAAANs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283358" w:rsidP="008437AA">
      <w:pPr>
        <w:ind w:left="576" w:hanging="576"/>
      </w:pPr>
      <w:r>
        <w:rPr>
          <w:noProof/>
          <w:lang w:val="en-CA" w:eastAsia="en-CA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03AFDC0C" wp14:editId="0C99586F">
                <wp:simplePos x="0" y="0"/>
                <wp:positionH relativeFrom="column">
                  <wp:posOffset>2054860</wp:posOffset>
                </wp:positionH>
                <wp:positionV relativeFrom="paragraph">
                  <wp:posOffset>76835</wp:posOffset>
                </wp:positionV>
                <wp:extent cx="457200" cy="685800"/>
                <wp:effectExtent l="76200" t="0" r="0" b="57150"/>
                <wp:wrapNone/>
                <wp:docPr id="2" name="Group 18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57200" cy="685800"/>
                          <a:chOff x="5400" y="8280"/>
                          <a:chExt cx="720" cy="1080"/>
                        </a:xfrm>
                      </wpg:grpSpPr>
                      <wps:wsp>
                        <wps:cNvPr id="3" name="Line 1808"/>
                        <wps:cNvCnPr/>
                        <wps:spPr bwMode="auto">
                          <a:xfrm>
                            <a:off x="5400" y="8280"/>
                            <a:ext cx="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1809"/>
                        <wps:cNvCnPr/>
                        <wps:spPr bwMode="auto">
                          <a:xfrm>
                            <a:off x="5400" y="828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Text Box 1810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8385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2945" w:rsidRPr="00DA5BAE" w:rsidRDefault="00822945" w:rsidP="00822945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811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882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22945" w:rsidRPr="00DA5BAE" w:rsidRDefault="00822945" w:rsidP="00822945">
                              <w:pPr>
                                <w:rPr>
                                  <w:rFonts w:ascii="Arial" w:hAnsi="Arial" w:cs="Arial"/>
                                  <w:vertAlign w:val="subscript"/>
                                </w:rPr>
                              </w:pPr>
                              <w:proofErr w:type="spellStart"/>
                              <w:r w:rsidRPr="00DA5BAE">
                                <w:rPr>
                                  <w:rFonts w:ascii="Arial" w:hAnsi="Arial" w:cs="Arial"/>
                                </w:rPr>
                                <w:t>F</w:t>
                              </w:r>
                              <w:r w:rsidRPr="00DA5BAE">
                                <w:rPr>
                                  <w:rFonts w:ascii="Arial" w:hAnsi="Arial" w:cs="Arial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07" o:spid="_x0000_s1073" style="position:absolute;left:0;text-align:left;margin-left:161.8pt;margin-top:6.05pt;width:36pt;height:54pt;z-index:251664896" coordorigin="5400,8280" coordsize="720,1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">
                <v:line id="Line 1808" o:spid="_x0000_s1074" style="position:absolute;visibility:visible;mso-wrap-style:square" from="5400,8280" to="540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8K1MMAAADaAAAADwAAAGRycy9kb3ducmV2LnhtbESPQWsCMRSE7wX/Q3iCt5rVg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0PCtTDAAAA2gAAAA8AAAAAAAAAAAAA&#10;AAAAoQIAAGRycy9kb3ducmV2LnhtbFBLBQYAAAAABAAEAPkAAACRAwAAAAA=&#10;">
                  <v:stroke endarrow="block"/>
                </v:line>
                <v:line id="Line 1809" o:spid="_x0000_s1075" style="position:absolute;visibility:visible;mso-wrap-style:square" from="5400,8280" to="5400,8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aSoMMAAADaAAAADwAAAGRycy9kb3ducmV2LnhtbESPQWsCMRSE7wX/Q3iCt5pVitbVKOJS&#10;8FALaun5uXndLN28LJu4pv/eCIUeh5n5hlltom1ET52vHSuYjDMQxKXTNVcKPs9vz68gfEDW2Dgm&#10;Bb/kYbMePK0w1+7GR+pPoRIJwj5HBSaENpfSl4Ys+rFriZP37TqLIcmukrrDW4LbRk6zbCYt1pwW&#10;DLa0M1T+nK5WwdwURzmXxfv5o+jrySIe4tdlodRoGLdLEIFi+A//tfdawQs8rqQbINd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mkqDDAAAA2gAAAA8AAAAAAAAAAAAA&#10;AAAAoQIAAGRycy9kb3ducmV2LnhtbFBLBQYAAAAABAAEAPkAAACRAwAAAAA=&#10;">
                  <v:stroke endarrow="block"/>
                </v:line>
                <v:shape id="Text Box 1810" o:spid="_x0000_s1076" type="#_x0000_t202" style="position:absolute;left:5400;top:8385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822945" w:rsidRPr="00DA5BAE" w:rsidRDefault="00822945" w:rsidP="00822945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T</w:t>
                        </w:r>
                      </w:p>
                    </w:txbxContent>
                  </v:textbox>
                </v:shape>
                <v:shape id="Text Box 1811" o:spid="_x0000_s1077" type="#_x0000_t202" style="position:absolute;left:5400;top:882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822945" w:rsidRPr="00DA5BAE" w:rsidRDefault="00822945" w:rsidP="00822945">
                        <w:pPr>
                          <w:rPr>
                            <w:rFonts w:ascii="Arial" w:hAnsi="Arial" w:cs="Arial"/>
                            <w:vertAlign w:val="subscript"/>
                          </w:rPr>
                        </w:pPr>
                        <w:r w:rsidRPr="00DA5BAE">
                          <w:rPr>
                            <w:rFonts w:ascii="Arial" w:hAnsi="Arial" w:cs="Arial"/>
                          </w:rPr>
                          <w:t>F</w:t>
                        </w:r>
                        <w:r w:rsidRPr="00DA5BAE">
                          <w:rPr>
                            <w:rFonts w:ascii="Arial" w:hAnsi="Arial" w:cs="Arial"/>
                            <w:vertAlign w:val="subscript"/>
                          </w:rP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8437AA" w:rsidRDefault="008437AA" w:rsidP="008437AA">
      <w:pPr>
        <w:ind w:left="576" w:hanging="576"/>
      </w:pPr>
    </w:p>
    <w:p w:rsidR="007F56DC" w:rsidRDefault="008437AA" w:rsidP="007F56DC">
      <w:r>
        <w:br w:type="page"/>
      </w:r>
      <w:r w:rsidR="007F56DC">
        <w:lastRenderedPageBreak/>
        <w:t>2)</w:t>
      </w:r>
    </w:p>
    <w:p w:rsidR="007F56DC" w:rsidRDefault="00415139" w:rsidP="007F56DC">
      <w:r>
        <w:rPr>
          <w:noProof/>
        </w:rPr>
        <w:pict>
          <v:group id="_x0000_s2780" style="position:absolute;margin-left:45pt;margin-top:-27.6pt;width:60pt;height:1in;z-index:251649536" coordorigin="2700,720" coordsize="1200,1440">
            <v:line id="_x0000_s2653" style="position:absolute" from="3420,1080" to="3420,2160">
              <v:stroke endarrow="block"/>
            </v:line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2776" type="#_x0000_t75" style="position:absolute;left:3600;top:1080;width:300;height:375">
              <v:imagedata r:id="rId20" o:title="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2777" type="#_x0000_t202" style="position:absolute;left:2700;top:720;width:900;height:540" filled="f" stroked="f">
              <v:textbox>
                <w:txbxContent>
                  <w:p w:rsidR="007F56DC" w:rsidRDefault="007F56DC">
                    <w:r>
                      <w:t>Top</w:t>
                    </w:r>
                  </w:p>
                </w:txbxContent>
              </v:textbox>
            </v:shape>
            <w10:wrap side="left"/>
          </v:group>
          <o:OLEObject Type="Embed" ProgID="Equation.DSMT4" ShapeID="_x0000_s2776" DrawAspect="Content" ObjectID="_1523962373" r:id="rId21"/>
        </w:pict>
      </w:r>
      <w:r>
        <w:rPr>
          <w:noProof/>
        </w:rPr>
        <w:pict>
          <v:shape id="_x0000_s2779" type="#_x0000_t75" style="position:absolute;margin-left:261pt;margin-top:-18.6pt;width:131pt;height:98pt;z-index:251651584">
            <v:imagedata r:id="rId22" o:title=""/>
            <w10:wrap side="left"/>
          </v:shape>
          <o:OLEObject Type="Embed" ProgID="Equation.DSMT4" ShapeID="_x0000_s2779" DrawAspect="Content" ObjectID="_1523962374" r:id="rId23"/>
        </w:pict>
      </w:r>
      <w:r>
        <w:rPr>
          <w:noProof/>
        </w:rPr>
        <w:pict>
          <v:shape id="_x0000_s2778" type="#_x0000_t75" style="position:absolute;margin-left:2in;margin-top:-18.6pt;width:81.75pt;height:30.75pt;z-index:251650560">
            <v:imagedata r:id="rId24" o:title=""/>
            <w10:wrap side="left"/>
          </v:shape>
          <o:OLEObject Type="Embed" ProgID="Equation.DSMT4" ShapeID="_x0000_s2778" DrawAspect="Content" ObjectID="_1523962375" r:id="rId25"/>
        </w:pict>
      </w:r>
    </w:p>
    <w:p w:rsidR="007F56DC" w:rsidRDefault="007F56DC" w:rsidP="007F56DC"/>
    <w:p w:rsidR="008437AA" w:rsidRDefault="007F56DC" w:rsidP="007F56DC">
      <w:r>
        <w:t>/5</w:t>
      </w:r>
    </w:p>
    <w:p w:rsidR="007F56DC" w:rsidRDefault="007F56DC"/>
    <w:p w:rsidR="007F56DC" w:rsidRDefault="007F56DC"/>
    <w:p w:rsidR="007F56DC" w:rsidRDefault="00415139">
      <w:r>
        <w:rPr>
          <w:noProof/>
        </w:rPr>
        <w:pict>
          <v:shape id="_x0000_s2785" type="#_x0000_t75" style="position:absolute;margin-left:135pt;margin-top:11.4pt;width:137pt;height:98pt;z-index:251653632">
            <v:imagedata r:id="rId26" o:title=""/>
            <w10:wrap side="left"/>
          </v:shape>
          <o:OLEObject Type="Embed" ProgID="Equation.DSMT4" ShapeID="_x0000_s2785" DrawAspect="Content" ObjectID="_1523962376" r:id="rId27"/>
        </w:pict>
      </w:r>
      <w:r>
        <w:rPr>
          <w:noProof/>
        </w:rPr>
        <w:pict>
          <v:group id="_x0000_s2781" style="position:absolute;margin-left:45pt;margin-top:2.4pt;width:60pt;height:1in;z-index:251652608" coordorigin="2700,720" coordsize="1200,1440">
            <v:line id="_x0000_s2782" style="position:absolute" from="3420,1080" to="3420,2160">
              <v:stroke endarrow="block"/>
            </v:line>
            <v:shape id="_x0000_s2783" type="#_x0000_t75" style="position:absolute;left:3600;top:1080;width:300;height:375">
              <v:imagedata r:id="rId20" o:title=""/>
            </v:shape>
            <v:shape id="_x0000_s2784" type="#_x0000_t202" style="position:absolute;left:2700;top:720;width:900;height:540" filled="f" stroked="f">
              <v:textbox>
                <w:txbxContent>
                  <w:p w:rsidR="007F56DC" w:rsidRDefault="007F56DC" w:rsidP="007F56DC">
                    <w:r>
                      <w:t>Top</w:t>
                    </w:r>
                  </w:p>
                </w:txbxContent>
              </v:textbox>
            </v:shape>
            <w10:wrap side="left"/>
          </v:group>
          <o:OLEObject Type="Embed" ProgID="Equation.DSMT4" ShapeID="_x0000_s2783" DrawAspect="Content" ObjectID="_1523962377" r:id="rId28"/>
        </w:pict>
      </w:r>
    </w:p>
    <w:p w:rsidR="007F56DC" w:rsidRDefault="007F56DC" w:rsidP="007F56DC">
      <w:r>
        <w:t>3)</w:t>
      </w:r>
    </w:p>
    <w:p w:rsidR="007F56DC" w:rsidRDefault="007F56DC" w:rsidP="007F56DC"/>
    <w:p w:rsidR="007F56DC" w:rsidRDefault="007F56DC" w:rsidP="007F56DC"/>
    <w:p w:rsidR="007F56DC" w:rsidRDefault="007F56DC" w:rsidP="007F56DC">
      <w:r>
        <w:t>/4</w:t>
      </w:r>
    </w:p>
    <w:p w:rsidR="007F56DC" w:rsidRDefault="007F56DC"/>
    <w:p w:rsidR="007F56DC" w:rsidRDefault="007F56DC"/>
    <w:p w:rsidR="007F56DC" w:rsidRDefault="007F56DC"/>
    <w:p w:rsidR="007F56DC" w:rsidRDefault="00415139">
      <w:r>
        <w:rPr>
          <w:noProof/>
        </w:rPr>
        <w:pict>
          <v:shape id="_x0000_s2791" type="#_x0000_t75" style="position:absolute;margin-left:324pt;margin-top:9pt;width:103.75pt;height:204pt;z-index:251655680">
            <v:imagedata r:id="rId29" o:title=""/>
            <w10:wrap side="left"/>
          </v:shape>
          <o:OLEObject Type="Embed" ProgID="Equation.DSMT4" ShapeID="_x0000_s2791" DrawAspect="Content" ObjectID="_1523962378" r:id="rId30"/>
        </w:pict>
      </w:r>
    </w:p>
    <w:p w:rsidR="007F56DC" w:rsidRDefault="00415139" w:rsidP="007F56DC">
      <w:r>
        <w:rPr>
          <w:noProof/>
        </w:rPr>
        <w:pict>
          <v:group id="_x0000_s2793" style="position:absolute;margin-left:27pt;margin-top:4.2pt;width:125pt;height:81.75pt;z-index:251654656" coordorigin="2340,5220" coordsize="2500,1635">
            <v:line id="_x0000_s2680" style="position:absolute" from="3420,5220" to="3420,6840">
              <v:stroke startarrow="block" endarrow="block"/>
            </v:line>
            <v:shape id="_x0000_s2786" type="#_x0000_t202" style="position:absolute;left:3240;top:6120;width:540;height:540" filled="f" stroked="f">
              <v:textbox>
                <w:txbxContent>
                  <w:p w:rsidR="00DC7681" w:rsidRPr="00DC7681" w:rsidRDefault="00DC7681">
                    <w:pPr>
                      <w:rPr>
                        <w:sz w:val="32"/>
                        <w:szCs w:val="32"/>
                      </w:rPr>
                    </w:pPr>
                    <w:r w:rsidRPr="00DC7681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788" type="#_x0000_t202" style="position:absolute;left:2340;top:5220;width:1080;height:540" filled="f" stroked="f">
              <v:textbox>
                <w:txbxContent>
                  <w:p w:rsidR="00DC7681" w:rsidRDefault="00DC7681">
                    <w:r>
                      <w:t>Bottom</w:t>
                    </w:r>
                  </w:p>
                </w:txbxContent>
              </v:textbox>
            </v:shape>
            <v:shape id="_x0000_s2789" type="#_x0000_t75" style="position:absolute;left:3600;top:5400;width:1240;height:360">
              <v:imagedata r:id="rId31" o:title=""/>
            </v:shape>
            <v:shape id="_x0000_s2790" type="#_x0000_t75" style="position:absolute;left:3600;top:6480;width:1125;height:375">
              <v:imagedata r:id="rId32" o:title=""/>
            </v:shape>
            <w10:wrap side="left"/>
          </v:group>
          <o:OLEObject Type="Embed" ProgID="Equation.DSMT4" ShapeID="_x0000_s2789" DrawAspect="Content" ObjectID="_1523962379" r:id="rId33"/>
          <o:OLEObject Type="Embed" ProgID="Equation.DSMT4" ShapeID="_x0000_s2790" DrawAspect="Content" ObjectID="_1523962380" r:id="rId34"/>
        </w:pict>
      </w:r>
      <w:r>
        <w:rPr>
          <w:noProof/>
        </w:rPr>
        <w:pict>
          <v:shape id="_x0000_s2792" type="#_x0000_t75" style="position:absolute;margin-left:180pt;margin-top:4.2pt;width:99pt;height:54pt;z-index:251656704">
            <v:imagedata r:id="rId35" o:title=""/>
            <w10:wrap side="left"/>
          </v:shape>
          <o:OLEObject Type="Embed" ProgID="Equation.DSMT4" ShapeID="_x0000_s2792" DrawAspect="Content" ObjectID="_1523962381" r:id="rId36"/>
        </w:pict>
      </w:r>
      <w:r w:rsidR="007F56DC">
        <w:t>4)</w:t>
      </w:r>
    </w:p>
    <w:p w:rsidR="007F56DC" w:rsidRDefault="007F56DC" w:rsidP="007F56DC"/>
    <w:p w:rsidR="007F56DC" w:rsidRDefault="007F56DC" w:rsidP="007F56DC"/>
    <w:p w:rsidR="007F56DC" w:rsidRDefault="007F56DC" w:rsidP="007F56DC"/>
    <w:p w:rsidR="007F56DC" w:rsidRDefault="007F56DC" w:rsidP="007F56DC">
      <w:r>
        <w:t>/8</w:t>
      </w:r>
    </w:p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7F56DC" w:rsidRDefault="007F56DC"/>
    <w:p w:rsidR="00DC7681" w:rsidRDefault="00DC7681"/>
    <w:p w:rsidR="00DC7681" w:rsidRDefault="000A7FB5">
      <w:r>
        <w:rPr>
          <w:noProof/>
          <w:lang w:val="en-CA" w:eastAsia="en-CA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571500</wp:posOffset>
                </wp:positionH>
                <wp:positionV relativeFrom="paragraph">
                  <wp:posOffset>107315</wp:posOffset>
                </wp:positionV>
                <wp:extent cx="2171700" cy="571500"/>
                <wp:effectExtent l="0" t="2540" r="0" b="0"/>
                <wp:wrapNone/>
                <wp:docPr id="1" name="Text Box 17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7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7681" w:rsidRDefault="00DC7681">
                            <w:r>
                              <w:t>The maximum tension occurs at the bottom of the circle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777" o:spid="_x0000_s1078" type="#_x0000_t202" style="position:absolute;margin-left:45pt;margin-top:8.45pt;width:171pt;height:4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" filled="f" stroked="f">
                <v:textbox>
                  <w:txbxContent>
                    <w:p w:rsidR="00DC7681" w:rsidRDefault="00DC7681">
                      <w:r>
                        <w:t>The maximum tension occurs at the bottom of the circle</w:t>
                      </w:r>
                    </w:p>
                  </w:txbxContent>
                </v:textbox>
              </v:shape>
            </w:pict>
          </mc:Fallback>
        </mc:AlternateContent>
      </w:r>
    </w:p>
    <w:p w:rsidR="00DC7681" w:rsidRDefault="00415139" w:rsidP="00DC7681">
      <w:r>
        <w:rPr>
          <w:noProof/>
        </w:rPr>
        <w:pict>
          <v:shape id="_x0000_s2802" type="#_x0000_t75" style="position:absolute;margin-left:252pt;margin-top:3.65pt;width:152.3pt;height:136pt;z-index:251659776">
            <v:imagedata r:id="rId37" o:title=""/>
            <w10:wrap side="left"/>
          </v:shape>
          <o:OLEObject Type="Embed" ProgID="Equation.DSMT4" ShapeID="_x0000_s2802" DrawAspect="Content" ObjectID="_1523962382" r:id="rId38"/>
        </w:pict>
      </w:r>
      <w:r w:rsidR="00DC7681">
        <w:t>5)</w:t>
      </w:r>
    </w:p>
    <w:p w:rsidR="00DC7681" w:rsidRDefault="00DC7681" w:rsidP="00DC7681"/>
    <w:p w:rsidR="00DC7681" w:rsidRDefault="00415139" w:rsidP="00DC7681">
      <w:r>
        <w:rPr>
          <w:noProof/>
        </w:rPr>
        <w:pict>
          <v:group id="_x0000_s2800" style="position:absolute;margin-left:36pt;margin-top:3.05pt;width:180pt;height:102pt;z-index:251657728" coordorigin="2520,8460" coordsize="3600,2040">
            <v:line id="_x0000_s2795" style="position:absolute" from="3600,8460" to="3600,10080">
              <v:stroke startarrow="block" endarrow="block"/>
            </v:line>
            <v:shape id="_x0000_s2796" type="#_x0000_t202" style="position:absolute;left:3420;top:9360;width:540;height:540" filled="f" stroked="f">
              <v:textbox>
                <w:txbxContent>
                  <w:p w:rsidR="00DC7681" w:rsidRPr="00DC7681" w:rsidRDefault="00DC7681" w:rsidP="00DC7681">
                    <w:pPr>
                      <w:rPr>
                        <w:sz w:val="32"/>
                        <w:szCs w:val="32"/>
                      </w:rPr>
                    </w:pPr>
                    <w:r w:rsidRPr="00DC7681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797" type="#_x0000_t202" style="position:absolute;left:2520;top:8460;width:1080;height:540" filled="f" stroked="f">
              <v:textbox>
                <w:txbxContent>
                  <w:p w:rsidR="00DC7681" w:rsidRDefault="00DC7681" w:rsidP="00DC7681">
                    <w:r>
                      <w:t>Bottom</w:t>
                    </w:r>
                  </w:p>
                </w:txbxContent>
              </v:textbox>
            </v:shape>
            <v:shape id="_x0000_s2798" type="#_x0000_t75" style="position:absolute;left:3780;top:8640;width:1100;height:360">
              <v:imagedata r:id="rId39" o:title=""/>
            </v:shape>
            <v:shape id="_x0000_s2799" type="#_x0000_t75" style="position:absolute;left:3780;top:9720;width:2340;height:780">
              <v:imagedata r:id="rId40" o:title=""/>
            </v:shape>
            <w10:wrap side="left"/>
          </v:group>
          <o:OLEObject Type="Embed" ProgID="Equation.DSMT4" ShapeID="_x0000_s2798" DrawAspect="Content" ObjectID="_1523962383" r:id="rId41"/>
          <o:OLEObject Type="Embed" ProgID="Equation.DSMT4" ShapeID="_x0000_s2799" DrawAspect="Content" ObjectID="_1523962384" r:id="rId42"/>
        </w:pict>
      </w:r>
    </w:p>
    <w:p w:rsidR="00DC7681" w:rsidRDefault="00DC7681" w:rsidP="00DC7681"/>
    <w:p w:rsidR="00DC7681" w:rsidRDefault="00DC7681" w:rsidP="00DC7681"/>
    <w:p w:rsidR="007F56DC" w:rsidRDefault="00DC7681" w:rsidP="00DC7681">
      <w:r>
        <w:t>/6</w:t>
      </w:r>
    </w:p>
    <w:p w:rsidR="007F56DC" w:rsidRDefault="007F56DC"/>
    <w:p w:rsidR="007F56DC" w:rsidRDefault="007F56DC"/>
    <w:p w:rsidR="00DC7681" w:rsidRDefault="00DC7681"/>
    <w:p w:rsidR="00DC7681" w:rsidRDefault="00DC7681"/>
    <w:p w:rsidR="00DC7681" w:rsidRDefault="00DC7681"/>
    <w:p w:rsidR="004845D3" w:rsidRDefault="00DC7681" w:rsidP="004845D3">
      <w:r>
        <w:br w:type="page"/>
      </w:r>
      <w:r w:rsidR="004845D3">
        <w:lastRenderedPageBreak/>
        <w:t>6)</w:t>
      </w:r>
    </w:p>
    <w:p w:rsidR="004845D3" w:rsidRDefault="00415139" w:rsidP="004845D3">
      <w:r>
        <w:rPr>
          <w:noProof/>
        </w:rPr>
        <w:pict>
          <v:shape id="_x0000_s2852" type="#_x0000_t75" style="position:absolute;margin-left:252pt;margin-top:-18.6pt;width:111.05pt;height:180.8pt;z-index:251670016">
            <v:imagedata r:id="rId43" o:title=""/>
          </v:shape>
          <o:OLEObject Type="Embed" ProgID="Equation.DSMT4" ShapeID="_x0000_s2852" DrawAspect="Content" ObjectID="_1523962385" r:id="rId44"/>
        </w:pict>
      </w:r>
      <w:r>
        <w:rPr>
          <w:noProof/>
        </w:rPr>
        <w:pict>
          <v:shape id="_x0000_s2850" type="#_x0000_t75" style="position:absolute;margin-left:135pt;margin-top:-18.6pt;width:53.25pt;height:51pt;z-index:251667968">
            <v:imagedata r:id="rId45" o:title=""/>
          </v:shape>
          <o:OLEObject Type="Embed" ProgID="Equation.DSMT4" ShapeID="_x0000_s2850" DrawAspect="Content" ObjectID="_1523962386" r:id="rId46"/>
        </w:pict>
      </w:r>
      <w:r>
        <w:rPr>
          <w:noProof/>
        </w:rPr>
        <w:pict>
          <v:group id="_x0000_s2849" style="position:absolute;margin-left:45pt;margin-top:-18.6pt;width:69pt;height:81pt;z-index:251666944" coordorigin="2700,900" coordsize="1380,1620">
            <v:line id="_x0000_s2844" style="position:absolute" from="3600,1440" to="3600,2520">
              <v:stroke endarrow="block"/>
            </v:line>
            <v:shape id="_x0000_s2845" type="#_x0000_t75" style="position:absolute;left:3780;top:1440;width:300;height:375">
              <v:imagedata r:id="rId20" o:title=""/>
            </v:shape>
            <v:shape id="_x0000_s2846" type="#_x0000_t202" style="position:absolute;left:2700;top:900;width:900;height:540" filled="f" stroked="f">
              <v:textbox>
                <w:txbxContent>
                  <w:p w:rsidR="004845D3" w:rsidRDefault="004845D3" w:rsidP="004845D3">
                    <w:r>
                      <w:t>Top</w:t>
                    </w:r>
                  </w:p>
                </w:txbxContent>
              </v:textbox>
            </v:shape>
            <v:shape id="_x0000_s2847" type="#_x0000_t75" style="position:absolute;left:2880;top:1440;width:300;height:355">
              <v:imagedata r:id="rId47" o:title=""/>
            </v:shape>
            <v:line id="_x0000_s2848" style="position:absolute" from="3420,1440" to="3420,1980">
              <v:stroke endarrow="block"/>
            </v:line>
          </v:group>
          <o:OLEObject Type="Embed" ProgID="Equation.DSMT4" ShapeID="_x0000_s2845" DrawAspect="Content" ObjectID="_1523962387" r:id="rId48"/>
          <o:OLEObject Type="Embed" ProgID="Equation.DSMT4" ShapeID="_x0000_s2847" DrawAspect="Content" ObjectID="_1523962388" r:id="rId49"/>
        </w:pict>
      </w:r>
    </w:p>
    <w:p w:rsidR="004845D3" w:rsidRDefault="004845D3" w:rsidP="004845D3"/>
    <w:p w:rsidR="004845D3" w:rsidRDefault="004845D3" w:rsidP="004845D3"/>
    <w:p w:rsidR="004845D3" w:rsidRDefault="004845D3" w:rsidP="004845D3"/>
    <w:p w:rsidR="00DC7681" w:rsidRDefault="00415139" w:rsidP="004845D3">
      <w:r>
        <w:rPr>
          <w:noProof/>
        </w:rPr>
        <w:pict>
          <v:shape id="_x0000_s2851" type="#_x0000_t75" style="position:absolute;margin-left:117pt;margin-top:7.2pt;width:94.35pt;height:57pt;z-index:251668992">
            <v:imagedata r:id="rId50" o:title=""/>
          </v:shape>
          <o:OLEObject Type="Embed" ProgID="Equation.DSMT4" ShapeID="_x0000_s2851" DrawAspect="Content" ObjectID="_1523962389" r:id="rId51"/>
        </w:pict>
      </w:r>
      <w:r w:rsidR="004845D3">
        <w:t>/9</w:t>
      </w:r>
    </w:p>
    <w:p w:rsidR="00DC7681" w:rsidRDefault="00DC7681"/>
    <w:p w:rsidR="00DC7681" w:rsidRDefault="00DC7681"/>
    <w:p w:rsidR="00DC7681" w:rsidRDefault="00DC7681"/>
    <w:p w:rsidR="00DC7681" w:rsidRDefault="00DC7681"/>
    <w:p w:rsidR="00DC7681" w:rsidRDefault="00DC7681"/>
    <w:p w:rsidR="00DC7681" w:rsidRDefault="00DC7681"/>
    <w:p w:rsidR="00DC7681" w:rsidRDefault="00DC7681"/>
    <w:p w:rsidR="004845D3" w:rsidRDefault="00415139">
      <w:r>
        <w:rPr>
          <w:noProof/>
        </w:rPr>
        <w:pict>
          <v:group id="_x0000_s2853" style="position:absolute;margin-left:36pt;margin-top:4.8pt;width:119.25pt;height:81.75pt;z-index:251671040" coordorigin="2340,5220" coordsize="2385,1635">
            <v:line id="_x0000_s2854" style="position:absolute" from="3420,5220" to="3420,6840">
              <v:stroke startarrow="block" endarrow="block"/>
            </v:line>
            <v:shape id="_x0000_s2855" type="#_x0000_t202" style="position:absolute;left:3240;top:6120;width:540;height:540" filled="f" stroked="f">
              <v:textbox>
                <w:txbxContent>
                  <w:p w:rsidR="004845D3" w:rsidRPr="00DC7681" w:rsidRDefault="004845D3" w:rsidP="004845D3">
                    <w:pPr>
                      <w:rPr>
                        <w:sz w:val="32"/>
                        <w:szCs w:val="32"/>
                      </w:rPr>
                    </w:pPr>
                    <w:r w:rsidRPr="00DC7681">
                      <w:rPr>
                        <w:sz w:val="32"/>
                        <w:szCs w:val="32"/>
                      </w:rPr>
                      <w:t>•</w:t>
                    </w:r>
                  </w:p>
                </w:txbxContent>
              </v:textbox>
            </v:shape>
            <v:shape id="_x0000_s2856" type="#_x0000_t202" style="position:absolute;left:2340;top:5220;width:1080;height:540" filled="f" stroked="f">
              <v:textbox>
                <w:txbxContent>
                  <w:p w:rsidR="004845D3" w:rsidRDefault="004845D3" w:rsidP="004845D3">
                    <w:r>
                      <w:t>Bottom</w:t>
                    </w:r>
                  </w:p>
                </w:txbxContent>
              </v:textbox>
            </v:shape>
            <v:shape id="_x0000_s2857" type="#_x0000_t75" style="position:absolute;left:3600;top:5400;width:300;height:360">
              <v:imagedata r:id="rId52" o:title=""/>
            </v:shape>
            <v:shape id="_x0000_s2858" type="#_x0000_t75" style="position:absolute;left:3600;top:6480;width:1125;height:375">
              <v:imagedata r:id="rId53" o:title=""/>
            </v:shape>
            <w10:wrap side="left"/>
          </v:group>
          <o:OLEObject Type="Embed" ProgID="Equation.DSMT4" ShapeID="_x0000_s2857" DrawAspect="Content" ObjectID="_1523962390" r:id="rId54"/>
          <o:OLEObject Type="Embed" ProgID="Equation.DSMT4" ShapeID="_x0000_s2858" DrawAspect="Content" ObjectID="_1523962391" r:id="rId55"/>
        </w:pict>
      </w:r>
    </w:p>
    <w:p w:rsidR="004845D3" w:rsidRDefault="004845D3"/>
    <w:p w:rsidR="004845D3" w:rsidRDefault="00415139">
      <w:r>
        <w:rPr>
          <w:noProof/>
        </w:rPr>
        <w:pict>
          <v:shape id="_x0000_s2859" type="#_x0000_t75" style="position:absolute;margin-left:252pt;margin-top:4.2pt;width:99.5pt;height:79.35pt;z-index:251672064">
            <v:imagedata r:id="rId56" o:title=""/>
          </v:shape>
          <o:OLEObject Type="Embed" ProgID="Equation.DSMT4" ShapeID="_x0000_s2859" DrawAspect="Content" ObjectID="_1523962392" r:id="rId57"/>
        </w:pict>
      </w:r>
    </w:p>
    <w:p w:rsidR="004845D3" w:rsidRDefault="004845D3"/>
    <w:p w:rsidR="004845D3" w:rsidRDefault="004845D3"/>
    <w:p w:rsidR="004845D3" w:rsidRDefault="004845D3"/>
    <w:p w:rsidR="004845D3" w:rsidRDefault="004845D3"/>
    <w:p w:rsidR="00DC7681" w:rsidRDefault="00DC7681"/>
    <w:p w:rsidR="00DC7681" w:rsidRDefault="00DC7681"/>
    <w:p w:rsidR="00DC7681" w:rsidRDefault="00DC7681"/>
    <w:p w:rsidR="00DC7681" w:rsidRDefault="00DC7681"/>
    <w:p w:rsidR="00726418" w:rsidRDefault="00726418"/>
    <w:sectPr w:rsidR="00726418" w:rsidSect="00032CF8">
      <w:headerReference w:type="even" r:id="rId58"/>
      <w:headerReference w:type="default" r:id="rId59"/>
      <w:footerReference w:type="even" r:id="rId60"/>
      <w:footerReference w:type="default" r:id="rId61"/>
      <w:pgSz w:w="12240" w:h="15840"/>
      <w:pgMar w:top="720" w:right="1800" w:bottom="540" w:left="180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15139" w:rsidRDefault="00415139">
      <w:r>
        <w:separator/>
      </w:r>
    </w:p>
  </w:endnote>
  <w:endnote w:type="continuationSeparator" w:id="0">
    <w:p w:rsidR="00415139" w:rsidRDefault="0041513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418" w:rsidRDefault="0072641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6418" w:rsidRDefault="00726418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7592" w:rsidRPr="002C7592" w:rsidRDefault="00032CF8" w:rsidP="002C7592">
    <w:pPr>
      <w:pStyle w:val="Footer"/>
      <w:rPr>
        <w:rFonts w:ascii="Arial" w:hAnsi="Arial" w:cs="Arial"/>
        <w:sz w:val="16"/>
        <w:szCs w:val="16"/>
      </w:rPr>
    </w:pPr>
    <w:r>
      <w:rPr>
        <w:sz w:val="18"/>
      </w:rPr>
      <w:t xml:space="preserve">Dr. Ron Licht  </w:t>
    </w:r>
    <w:r>
      <w:rPr>
        <w:noProof/>
        <w:sz w:val="18"/>
        <w:lang w:val="en-CA" w:eastAsia="en-CA"/>
      </w:rPr>
      <w:drawing>
        <wp:inline distT="0" distB="0" distL="0" distR="0" wp14:anchorId="1B6DC106" wp14:editId="5C92C2A4">
          <wp:extent cx="838200" cy="297180"/>
          <wp:effectExtent l="0" t="0" r="0" b="7620"/>
          <wp:docPr id="54" name="Picture 54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718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2C7592" w:rsidRPr="002C7592">
      <w:rPr>
        <w:rFonts w:ascii="Arial" w:hAnsi="Arial" w:cs="Arial"/>
        <w:sz w:val="16"/>
        <w:szCs w:val="16"/>
      </w:rPr>
      <w:tab/>
      <w:t xml:space="preserve">Answer Key  </w:t>
    </w:r>
    <w:r w:rsidR="002C7592">
      <w:rPr>
        <w:rFonts w:ascii="Arial" w:hAnsi="Arial" w:cs="Arial"/>
        <w:sz w:val="16"/>
        <w:szCs w:val="16"/>
      </w:rPr>
      <w:t>20</w:t>
    </w:r>
    <w:r w:rsidR="002C7592" w:rsidRPr="002C7592">
      <w:rPr>
        <w:rFonts w:ascii="Arial" w:hAnsi="Arial" w:cs="Arial"/>
        <w:sz w:val="16"/>
        <w:szCs w:val="16"/>
      </w:rPr>
      <w:t xml:space="preserve"> - </w:t>
    </w:r>
    <w:r w:rsidR="002C7592" w:rsidRPr="002C7592">
      <w:rPr>
        <w:rStyle w:val="PageNumber"/>
        <w:rFonts w:ascii="Arial" w:hAnsi="Arial" w:cs="Arial"/>
        <w:sz w:val="16"/>
        <w:szCs w:val="16"/>
      </w:rPr>
      <w:fldChar w:fldCharType="begin"/>
    </w:r>
    <w:r w:rsidR="002C7592" w:rsidRPr="002C7592">
      <w:rPr>
        <w:rStyle w:val="PageNumber"/>
        <w:rFonts w:ascii="Arial" w:hAnsi="Arial" w:cs="Arial"/>
        <w:sz w:val="16"/>
        <w:szCs w:val="16"/>
      </w:rPr>
      <w:instrText xml:space="preserve"> PAGE </w:instrText>
    </w:r>
    <w:r w:rsidR="002C7592" w:rsidRPr="002C7592">
      <w:rPr>
        <w:rStyle w:val="PageNumber"/>
        <w:rFonts w:ascii="Arial" w:hAnsi="Arial" w:cs="Arial"/>
        <w:sz w:val="16"/>
        <w:szCs w:val="16"/>
      </w:rPr>
      <w:fldChar w:fldCharType="separate"/>
    </w:r>
    <w:r>
      <w:rPr>
        <w:rStyle w:val="PageNumber"/>
        <w:rFonts w:ascii="Arial" w:hAnsi="Arial" w:cs="Arial"/>
        <w:noProof/>
        <w:sz w:val="16"/>
        <w:szCs w:val="16"/>
      </w:rPr>
      <w:t>2</w:t>
    </w:r>
    <w:r w:rsidR="002C7592" w:rsidRPr="002C7592">
      <w:rPr>
        <w:rStyle w:val="PageNumber"/>
        <w:rFonts w:ascii="Arial" w:hAnsi="Arial" w:cs="Arial"/>
        <w:sz w:val="16"/>
        <w:szCs w:val="16"/>
      </w:rPr>
      <w:fldChar w:fldCharType="end"/>
    </w:r>
    <w:r w:rsidR="002C7592" w:rsidRPr="002C7592">
      <w:rPr>
        <w:rStyle w:val="PageNumber"/>
        <w:rFonts w:ascii="Arial" w:hAnsi="Arial" w:cs="Arial"/>
        <w:sz w:val="16"/>
        <w:szCs w:val="16"/>
      </w:rPr>
      <w:tab/>
    </w:r>
    <w:r>
      <w:rPr>
        <w:rStyle w:val="PageNumber"/>
        <w:sz w:val="18"/>
      </w:rPr>
      <w:t>www.structuredindependentlearning.com</w:t>
    </w:r>
  </w:p>
  <w:p w:rsidR="00726418" w:rsidRDefault="00726418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15139" w:rsidRDefault="00415139">
      <w:r>
        <w:separator/>
      </w:r>
    </w:p>
  </w:footnote>
  <w:footnote w:type="continuationSeparator" w:id="0">
    <w:p w:rsidR="00415139" w:rsidRDefault="0041513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418" w:rsidRDefault="00726418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726418" w:rsidRDefault="00726418">
    <w:pPr>
      <w:pStyle w:val="Header"/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6418" w:rsidRDefault="00726418">
    <w:pPr>
      <w:pStyle w:val="Header"/>
      <w:ind w:right="360"/>
    </w:pP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EC13F5"/>
    <w:multiLevelType w:val="hybridMultilevel"/>
    <w:tmpl w:val="15C0C2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1D00FC"/>
    <w:multiLevelType w:val="hybridMultilevel"/>
    <w:tmpl w:val="2C24BF86"/>
    <w:lvl w:ilvl="0" w:tplc="A954A9CA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467322"/>
    <w:multiLevelType w:val="hybridMultilevel"/>
    <w:tmpl w:val="8266107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2F3920"/>
    <w:multiLevelType w:val="hybridMultilevel"/>
    <w:tmpl w:val="CDAE16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0BB6872"/>
    <w:multiLevelType w:val="hybridMultilevel"/>
    <w:tmpl w:val="C41E5E9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5EB5C0B"/>
    <w:multiLevelType w:val="hybridMultilevel"/>
    <w:tmpl w:val="C042261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EAC4380"/>
    <w:multiLevelType w:val="hybridMultilevel"/>
    <w:tmpl w:val="ABECEAD4"/>
    <w:lvl w:ilvl="0" w:tplc="CED2E9F2">
      <w:start w:val="1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664607F"/>
    <w:multiLevelType w:val="hybridMultilevel"/>
    <w:tmpl w:val="67EC4E5C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380"/>
        </w:tabs>
        <w:ind w:left="13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00"/>
        </w:tabs>
        <w:ind w:left="21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20"/>
        </w:tabs>
        <w:ind w:left="28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540"/>
        </w:tabs>
        <w:ind w:left="35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260"/>
        </w:tabs>
        <w:ind w:left="42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80"/>
        </w:tabs>
        <w:ind w:left="49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00"/>
        </w:tabs>
        <w:ind w:left="57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20"/>
        </w:tabs>
        <w:ind w:left="6420" w:hanging="360"/>
      </w:pPr>
      <w:rPr>
        <w:rFonts w:ascii="Wingdings" w:hAnsi="Wingdings" w:hint="default"/>
      </w:rPr>
    </w:lvl>
  </w:abstractNum>
  <w:abstractNum w:abstractNumId="8">
    <w:nsid w:val="41E65C2A"/>
    <w:multiLevelType w:val="hybridMultilevel"/>
    <w:tmpl w:val="F69098D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459765AB"/>
    <w:multiLevelType w:val="hybridMultilevel"/>
    <w:tmpl w:val="B6A0B706"/>
    <w:lvl w:ilvl="0" w:tplc="14FC6C00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53244D9C"/>
    <w:multiLevelType w:val="hybridMultilevel"/>
    <w:tmpl w:val="2EE2F6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D747035"/>
    <w:multiLevelType w:val="hybridMultilevel"/>
    <w:tmpl w:val="EB1882BA"/>
    <w:lvl w:ilvl="0" w:tplc="87568F00">
      <w:start w:val="1"/>
      <w:numFmt w:val="bullet"/>
      <w:lvlText w:val="-"/>
      <w:lvlJc w:val="left"/>
      <w:pPr>
        <w:tabs>
          <w:tab w:val="num" w:pos="1710"/>
        </w:tabs>
        <w:ind w:left="17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2">
    <w:nsid w:val="60FE3675"/>
    <w:multiLevelType w:val="multilevel"/>
    <w:tmpl w:val="C17E75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7805624"/>
    <w:multiLevelType w:val="hybridMultilevel"/>
    <w:tmpl w:val="C17E75D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5230BF3"/>
    <w:multiLevelType w:val="hybridMultilevel"/>
    <w:tmpl w:val="1334F11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76881A49"/>
    <w:multiLevelType w:val="hybridMultilevel"/>
    <w:tmpl w:val="37F2C9F0"/>
    <w:lvl w:ilvl="0" w:tplc="87568F00">
      <w:start w:val="1"/>
      <w:numFmt w:val="bullet"/>
      <w:lvlText w:val="-"/>
      <w:lvlJc w:val="left"/>
      <w:pPr>
        <w:tabs>
          <w:tab w:val="num" w:pos="1410"/>
        </w:tabs>
        <w:ind w:left="1410" w:hanging="111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7AEA4821"/>
    <w:multiLevelType w:val="hybridMultilevel"/>
    <w:tmpl w:val="979E1C80"/>
    <w:lvl w:ilvl="0" w:tplc="D7207CF8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6"/>
  </w:num>
  <w:num w:numId="4">
    <w:abstractNumId w:val="1"/>
  </w:num>
  <w:num w:numId="5">
    <w:abstractNumId w:val="7"/>
  </w:num>
  <w:num w:numId="6">
    <w:abstractNumId w:val="8"/>
  </w:num>
  <w:num w:numId="7">
    <w:abstractNumId w:val="13"/>
  </w:num>
  <w:num w:numId="8">
    <w:abstractNumId w:val="12"/>
  </w:num>
  <w:num w:numId="9">
    <w:abstractNumId w:val="15"/>
  </w:num>
  <w:num w:numId="10">
    <w:abstractNumId w:val="11"/>
  </w:num>
  <w:num w:numId="11">
    <w:abstractNumId w:val="14"/>
  </w:num>
  <w:num w:numId="12">
    <w:abstractNumId w:val="2"/>
  </w:num>
  <w:num w:numId="13">
    <w:abstractNumId w:val="4"/>
  </w:num>
  <w:num w:numId="14">
    <w:abstractNumId w:val="9"/>
  </w:num>
  <w:num w:numId="15">
    <w:abstractNumId w:val="16"/>
  </w:num>
  <w:num w:numId="16">
    <w:abstractNumId w:val="10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7AA"/>
    <w:rsid w:val="00024130"/>
    <w:rsid w:val="00032CF8"/>
    <w:rsid w:val="000A7FB5"/>
    <w:rsid w:val="002606C1"/>
    <w:rsid w:val="00283358"/>
    <w:rsid w:val="002C7592"/>
    <w:rsid w:val="00415139"/>
    <w:rsid w:val="004845D3"/>
    <w:rsid w:val="00553100"/>
    <w:rsid w:val="00555673"/>
    <w:rsid w:val="006B7AB0"/>
    <w:rsid w:val="00726418"/>
    <w:rsid w:val="007F56DC"/>
    <w:rsid w:val="00822945"/>
    <w:rsid w:val="008437AA"/>
    <w:rsid w:val="00DA5BAE"/>
    <w:rsid w:val="00DC7681"/>
    <w:rsid w:val="00F30AC0"/>
    <w:rsid w:val="00F56A8D"/>
    <w:rsid w:val="00F82445"/>
    <w:rsid w:val="00FA10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860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Indentquestion">
    <w:name w:val="Indent question"/>
    <w:basedOn w:val="Normal"/>
    <w:rsid w:val="008437AA"/>
    <w:pPr>
      <w:spacing w:after="120"/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rsid w:val="000A7F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A7FB5"/>
    <w:rPr>
      <w:rFonts w:ascii="Tahoma" w:hAnsi="Tahoma" w:cs="Tahoma"/>
      <w:sz w:val="16"/>
      <w:szCs w:val="16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qFormat/>
    <w:pPr>
      <w:keepNext/>
      <w:tabs>
        <w:tab w:val="left" w:pos="1332"/>
      </w:tabs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Pr>
      <w:vanish/>
      <w:color w:val="FF0000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customStyle="1" w:styleId="Indentquestion">
    <w:name w:val="Indent question"/>
    <w:basedOn w:val="Normal"/>
    <w:rsid w:val="008437AA"/>
    <w:pPr>
      <w:spacing w:after="120"/>
      <w:ind w:left="576" w:hanging="576"/>
    </w:pPr>
    <w:rPr>
      <w:rFonts w:ascii="Arial" w:hAnsi="Arial"/>
      <w:szCs w:val="20"/>
      <w:lang w:val="en-CA" w:eastAsia="en-CA"/>
    </w:rPr>
  </w:style>
  <w:style w:type="paragraph" w:styleId="BalloonText">
    <w:name w:val="Balloon Text"/>
    <w:basedOn w:val="Normal"/>
    <w:link w:val="BalloonTextChar"/>
    <w:rsid w:val="000A7FB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A7FB5"/>
    <w:rPr>
      <w:rFonts w:ascii="Tahoma" w:hAnsi="Tahoma" w:cs="Tahoma"/>
      <w:sz w:val="16"/>
      <w:szCs w:val="1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5.wmf"/><Relationship Id="rId39" Type="http://schemas.openxmlformats.org/officeDocument/2006/relationships/image" Target="media/image21.wmf"/><Relationship Id="rId21" Type="http://schemas.openxmlformats.org/officeDocument/2006/relationships/oleObject" Target="embeddings/oleObject1.bin"/><Relationship Id="rId34" Type="http://schemas.openxmlformats.org/officeDocument/2006/relationships/oleObject" Target="embeddings/oleObject8.bin"/><Relationship Id="rId42" Type="http://schemas.openxmlformats.org/officeDocument/2006/relationships/oleObject" Target="embeddings/oleObject12.bin"/><Relationship Id="rId47" Type="http://schemas.openxmlformats.org/officeDocument/2006/relationships/image" Target="media/image25.wmf"/><Relationship Id="rId50" Type="http://schemas.openxmlformats.org/officeDocument/2006/relationships/image" Target="media/image26.wmf"/><Relationship Id="rId55" Type="http://schemas.openxmlformats.org/officeDocument/2006/relationships/oleObject" Target="embeddings/oleObject19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image" Target="media/image16.wmf"/><Relationship Id="rId41" Type="http://schemas.openxmlformats.org/officeDocument/2006/relationships/oleObject" Target="embeddings/oleObject11.bin"/><Relationship Id="rId54" Type="http://schemas.openxmlformats.org/officeDocument/2006/relationships/oleObject" Target="embeddings/oleObject18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image" Target="media/image20.wmf"/><Relationship Id="rId40" Type="http://schemas.openxmlformats.org/officeDocument/2006/relationships/image" Target="media/image22.wmf"/><Relationship Id="rId45" Type="http://schemas.openxmlformats.org/officeDocument/2006/relationships/image" Target="media/image24.wmf"/><Relationship Id="rId53" Type="http://schemas.openxmlformats.org/officeDocument/2006/relationships/image" Target="media/image28.wmf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oleObject" Target="embeddings/oleObject2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9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61" Type="http://schemas.openxmlformats.org/officeDocument/2006/relationships/footer" Target="footer2.xml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17.wmf"/><Relationship Id="rId44" Type="http://schemas.openxmlformats.org/officeDocument/2006/relationships/oleObject" Target="embeddings/oleObject13.bin"/><Relationship Id="rId52" Type="http://schemas.openxmlformats.org/officeDocument/2006/relationships/image" Target="media/image27.wmf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3.wmf"/><Relationship Id="rId27" Type="http://schemas.openxmlformats.org/officeDocument/2006/relationships/oleObject" Target="embeddings/oleObject4.bin"/><Relationship Id="rId30" Type="http://schemas.openxmlformats.org/officeDocument/2006/relationships/oleObject" Target="embeddings/oleObject6.bin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5.bin"/><Relationship Id="rId56" Type="http://schemas.openxmlformats.org/officeDocument/2006/relationships/image" Target="media/image29.wmf"/><Relationship Id="rId8" Type="http://schemas.openxmlformats.org/officeDocument/2006/relationships/image" Target="media/image1.png"/><Relationship Id="rId51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header" Target="head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</Words>
  <Characters>24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ics 20</vt:lpstr>
    </vt:vector>
  </TitlesOfParts>
  <Company>Calgary Board of Education</Company>
  <LinksUpToDate>false</LinksUpToDate>
  <CharactersWithSpaces>2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20</dc:title>
  <dc:creator>Ron Licht</dc:creator>
  <cp:lastModifiedBy>Ron H Licht</cp:lastModifiedBy>
  <cp:revision>6</cp:revision>
  <cp:lastPrinted>2016-05-05T19:36:00Z</cp:lastPrinted>
  <dcterms:created xsi:type="dcterms:W3CDTF">2011-01-12T19:08:00Z</dcterms:created>
  <dcterms:modified xsi:type="dcterms:W3CDTF">2016-05-05T19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P_HTMLDest">
    <vt:lpwstr>D:\Jack\Physics\Keys\Lesson 3.html</vt:lpwstr>
  </property>
  <property fmtid="{D5CDD505-2E9C-101B-9397-08002B2CF9AE}" pid="3" name="MP_MathMLTarget">
    <vt:lpwstr>MathPlayer (IE5.5+ behavior)</vt:lpwstr>
  </property>
  <property fmtid="{D5CDD505-2E9C-101B-9397-08002B2CF9AE}" pid="4" name="MP_OpenInBrowser">
    <vt:bool>false</vt:bool>
  </property>
  <property fmtid="{D5CDD505-2E9C-101B-9397-08002B2CF9AE}" pid="5" name="MP_UseMathML">
    <vt:bool>false</vt:bool>
  </property>
  <property fmtid="{D5CDD505-2E9C-101B-9397-08002B2CF9AE}" pid="6" name="MP_MathZoom">
    <vt:bool>false</vt:bool>
  </property>
  <property fmtid="{D5CDD505-2E9C-101B-9397-08002B2CF9AE}" pid="7" name="MP_IE5Win">
    <vt:bool>false</vt:bool>
  </property>
  <property fmtid="{D5CDD505-2E9C-101B-9397-08002B2CF9AE}" pid="8" name="MTWinEqns">
    <vt:bool>true</vt:bool>
  </property>
</Properties>
</file>